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125D" w:rsidRPr="002A69C5" w:rsidRDefault="0007125D" w:rsidP="0007125D">
      <w:pPr>
        <w:rPr>
          <w:rFonts w:ascii="Arial" w:hAnsi="Arial" w:cs="Arial"/>
          <w:b/>
          <w:sz w:val="22"/>
          <w:szCs w:val="22"/>
          <w:u w:val="single"/>
        </w:rPr>
      </w:pPr>
      <w:r w:rsidRPr="002A69C5">
        <w:rPr>
          <w:rFonts w:ascii="Arial" w:hAnsi="Arial" w:cs="Arial"/>
          <w:b/>
          <w:sz w:val="22"/>
          <w:szCs w:val="22"/>
          <w:u w:val="single"/>
        </w:rPr>
        <w:t>IMPULSE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 w:rsidRPr="008B2958">
        <w:rPr>
          <w:rFonts w:ascii="Arial" w:hAnsi="Arial" w:cs="Arial"/>
          <w:sz w:val="20"/>
          <w:szCs w:val="20"/>
        </w:rPr>
        <w:t>Often we are interested in the change in momentum that a particle experiences during a collision</w:t>
      </w:r>
      <w:r>
        <w:rPr>
          <w:rFonts w:ascii="Arial" w:hAnsi="Arial" w:cs="Arial"/>
          <w:sz w:val="20"/>
          <w:szCs w:val="20"/>
        </w:rPr>
        <w:t xml:space="preserve"> due to the net external force</w:t>
      </w:r>
      <w:r w:rsidRPr="008B2958">
        <w:rPr>
          <w:rFonts w:ascii="Arial" w:hAnsi="Arial" w:cs="Arial"/>
          <w:sz w:val="20"/>
          <w:szCs w:val="20"/>
        </w:rPr>
        <w:t xml:space="preserve">.  We will call the change in momentum the </w:t>
      </w:r>
      <w:r w:rsidRPr="008B2958">
        <w:rPr>
          <w:rFonts w:ascii="Arial" w:hAnsi="Arial" w:cs="Arial"/>
          <w:i/>
          <w:sz w:val="20"/>
          <w:szCs w:val="20"/>
          <w:u w:val="single"/>
        </w:rPr>
        <w:t>impulse</w:t>
      </w:r>
      <w:r w:rsidRPr="008B2958">
        <w:rPr>
          <w:rFonts w:ascii="Arial" w:hAnsi="Arial" w:cs="Arial"/>
          <w:sz w:val="20"/>
          <w:szCs w:val="20"/>
        </w:rPr>
        <w:t xml:space="preserve">.  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 w:rsidRPr="008B2958">
        <w:rPr>
          <w:rFonts w:ascii="Arial" w:hAnsi="Arial" w:cs="Arial"/>
          <w:b/>
          <w:sz w:val="20"/>
          <w:szCs w:val="20"/>
          <w:u w:val="single"/>
        </w:rPr>
        <w:t>Impulse</w:t>
      </w:r>
      <w:r>
        <w:rPr>
          <w:rFonts w:ascii="Arial" w:hAnsi="Arial" w:cs="Arial"/>
          <w:sz w:val="20"/>
          <w:szCs w:val="20"/>
        </w:rPr>
        <w:t xml:space="preserve"> - </w:t>
      </w:r>
      <w:r w:rsidRPr="008B2958">
        <w:rPr>
          <w:rFonts w:ascii="Arial" w:hAnsi="Arial" w:cs="Arial"/>
          <w:sz w:val="20"/>
          <w:szCs w:val="20"/>
        </w:rPr>
        <w:t>A measure of the change in momentum that a particle experien</w:t>
      </w:r>
      <w:r>
        <w:rPr>
          <w:rFonts w:ascii="Arial" w:hAnsi="Arial" w:cs="Arial"/>
          <w:sz w:val="20"/>
          <w:szCs w:val="20"/>
        </w:rPr>
        <w:t>ces during a collision due to the net</w:t>
      </w:r>
      <w:r w:rsidRPr="008B2958">
        <w:rPr>
          <w:rFonts w:ascii="Arial" w:hAnsi="Arial" w:cs="Arial"/>
          <w:sz w:val="20"/>
          <w:szCs w:val="20"/>
        </w:rPr>
        <w:t xml:space="preserve"> external force.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When we say that that an impulse is given to a particle we imply that momentum is transferred to the particle by an external force acting on the particle.</w:t>
      </w:r>
    </w:p>
    <w:p w:rsidR="0007125D" w:rsidRPr="00A61D34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o obtain an expression for impulse let’s consider a net </w:t>
      </w:r>
      <w:r w:rsidRPr="008B2958">
        <w:rPr>
          <w:rFonts w:ascii="Arial" w:hAnsi="Arial" w:cs="Arial"/>
          <w:sz w:val="20"/>
          <w:szCs w:val="20"/>
        </w:rPr>
        <w:t>external force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</w:rPr>
                  <m:t>ext</m:t>
                </m:r>
              </m:sub>
            </m:sSub>
          </m:e>
        </m:nary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</m:t>
            </m:r>
          </m:e>
        </m:d>
      </m:oMath>
      <w:r w:rsidRPr="008B2958">
        <w:rPr>
          <w:rFonts w:ascii="Arial" w:hAnsi="Arial" w:cs="Arial"/>
          <w:sz w:val="20"/>
          <w:szCs w:val="20"/>
        </w:rPr>
        <w:t xml:space="preserve">  acting on a particle during a time interval Δt = t</w:t>
      </w:r>
      <w:r w:rsidRPr="008B2958">
        <w:rPr>
          <w:rFonts w:ascii="Arial" w:hAnsi="Arial" w:cs="Arial"/>
          <w:sz w:val="20"/>
          <w:szCs w:val="20"/>
          <w:vertAlign w:val="subscript"/>
        </w:rPr>
        <w:t>f</w:t>
      </w:r>
      <w:r w:rsidRPr="008B2958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8B2958">
        <w:rPr>
          <w:rFonts w:ascii="Arial" w:hAnsi="Arial" w:cs="Arial"/>
          <w:sz w:val="20"/>
          <w:szCs w:val="20"/>
        </w:rPr>
        <w:t>t</w:t>
      </w:r>
      <w:r w:rsidRPr="008B2958">
        <w:rPr>
          <w:rFonts w:ascii="Arial" w:hAnsi="Arial" w:cs="Arial"/>
          <w:sz w:val="20"/>
          <w:szCs w:val="20"/>
          <w:vertAlign w:val="subscript"/>
        </w:rPr>
        <w:t>i</w:t>
      </w:r>
      <w:proofErr w:type="spellEnd"/>
      <w:r w:rsidRPr="008B2958">
        <w:rPr>
          <w:rFonts w:ascii="Arial" w:hAnsi="Arial" w:cs="Arial"/>
          <w:sz w:val="20"/>
          <w:szCs w:val="20"/>
        </w:rPr>
        <w:t xml:space="preserve"> .  The change in momentum of the particle is given by N2L: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7C1D46" w:rsidRDefault="0007125D" w:rsidP="0007125D">
      <w:pPr>
        <w:rPr>
          <w:rFonts w:ascii="Arial" w:hAnsi="Arial" w:cs="Arial"/>
          <w:sz w:val="20"/>
          <w:szCs w:val="20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xt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</m:e>
          </m:nary>
          <m:f>
            <m:f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Arial"/>
                  <w:sz w:val="20"/>
                  <w:szCs w:val="20"/>
                </w:rPr>
                <m:t>d</m:t>
              </m:r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p</m:t>
                  </m:r>
                </m:e>
              </m:acc>
            </m:num>
            <m:den>
              <m:r>
                <w:rPr>
                  <w:rFonts w:ascii="Cambria Math" w:hAnsi="Cambria Math" w:cs="Arial"/>
                  <w:sz w:val="20"/>
                  <w:szCs w:val="20"/>
                </w:rPr>
                <m:t>dt</m:t>
              </m:r>
            </m:den>
          </m:f>
        </m:oMath>
      </m:oMathPara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F31092" w:rsidRDefault="0007125D" w:rsidP="0007125D">
      <w:pPr>
        <w:rPr>
          <w:rFonts w:ascii="Arial" w:hAnsi="Arial" w:cs="Arial"/>
          <w:sz w:val="20"/>
          <w:szCs w:val="20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sub>
              </m:sSub>
            </m:sup>
            <m:e>
              <m:r>
                <w:rPr>
                  <w:rFonts w:ascii="Cambria Math" w:hAnsi="Cambria Math" w:cs="Arial"/>
                  <w:sz w:val="20"/>
                  <w:szCs w:val="20"/>
                </w:rPr>
                <m:t>d</m:t>
              </m:r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p</m:t>
                  </m:r>
                </m:e>
              </m:acc>
            </m:e>
          </m:nary>
          <m:r>
            <w:rPr>
              <w:rFonts w:ascii="Cambria Math" w:hAnsi="Cambria Math" w:cs="Arial"/>
              <w:sz w:val="20"/>
              <w:szCs w:val="20"/>
            </w:rPr>
            <m:t>=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sub>
              </m:sSub>
            </m:sup>
            <m:e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F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ext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dt</m:t>
                  </m:r>
                </m:e>
              </m:nary>
            </m:e>
          </m:nary>
        </m:oMath>
      </m:oMathPara>
    </w:p>
    <w:p w:rsidR="0007125D" w:rsidRPr="004F1BDD" w:rsidRDefault="0007125D" w:rsidP="0007125D">
      <w:pPr>
        <w:rPr>
          <w:rFonts w:ascii="Arial" w:hAnsi="Arial" w:cs="Arial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p</m:t>
                  </m:r>
                </m:e>
              </m:acc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f</m:t>
              </m:r>
            </m:sub>
          </m:sSub>
          <m:r>
            <w:rPr>
              <w:rFonts w:ascii="Cambria Math" w:hAnsi="Cambria Math" w:cs="Arial"/>
              <w:sz w:val="20"/>
              <w:szCs w:val="20"/>
            </w:rPr>
            <m:t>-</m:t>
          </m:r>
          <m:sSub>
            <m:sSub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p</m:t>
                  </m:r>
                </m:e>
              </m:acc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hAnsi="Cambria Math" w:cs="Arial"/>
              <w:sz w:val="20"/>
              <w:szCs w:val="20"/>
            </w:rPr>
            <m:t xml:space="preserve"> =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sub>
              </m:sSub>
            </m:sup>
            <m:e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F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ext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dt</m:t>
                  </m:r>
                </m:e>
              </m:nary>
            </m:e>
          </m:nary>
        </m:oMath>
      </m:oMathPara>
    </w:p>
    <w:p w:rsidR="0007125D" w:rsidRPr="004F1BD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382FC9" w:rsidRDefault="0007125D" w:rsidP="0007125D">
      <w:pPr>
        <w:rPr>
          <w:rFonts w:ascii="Arial" w:hAnsi="Arial" w:cs="Arial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0"/>
              <w:szCs w:val="20"/>
            </w:rPr>
            <m:t>∆</m:t>
          </m:r>
          <m:sSub>
            <m:sSub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p</m:t>
                  </m:r>
                </m:e>
              </m:acc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sys</m:t>
              </m:r>
            </m:sub>
          </m:sSub>
          <m:r>
            <w:rPr>
              <w:rFonts w:ascii="Cambria Math" w:hAnsi="Cambria Math" w:cs="Arial"/>
              <w:sz w:val="20"/>
              <w:szCs w:val="20"/>
            </w:rPr>
            <m:t>=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sub>
              </m:sSub>
            </m:sup>
            <m:e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F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ext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dt</m:t>
                  </m:r>
                </m:e>
              </m:nary>
            </m:e>
          </m:nary>
        </m:oMath>
      </m:oMathPara>
    </w:p>
    <w:p w:rsidR="0007125D" w:rsidRPr="00E1110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382FC9" w:rsidRDefault="0007125D" w:rsidP="0007125D">
      <w:pPr>
        <w:rPr>
          <w:rStyle w:val="Emphasis"/>
          <w:i w:val="0"/>
          <w:sz w:val="20"/>
          <w:szCs w:val="20"/>
        </w:rPr>
      </w:pPr>
      <m:oMath>
        <m:acc>
          <m:accPr>
            <m:chr m:val="⃗"/>
            <m:ctrlPr>
              <w:rPr>
                <w:rFonts w:ascii="Cambria Math" w:hAnsi="Cambria Math"/>
                <w:highlight w:val="yellow"/>
                <w:bdr w:val="single" w:sz="4" w:space="0" w:color="auto"/>
              </w:rPr>
            </m:ctrlPr>
          </m:accPr>
          <m:e>
            <m:r>
              <w:rPr>
                <w:rFonts w:ascii="Cambria Math" w:hAnsi="Cambria Math"/>
                <w:highlight w:val="yellow"/>
                <w:bdr w:val="single" w:sz="4" w:space="0" w:color="auto"/>
              </w:rPr>
              <m:t>I</m:t>
            </m:r>
          </m:e>
        </m:acc>
        <m:r>
          <m:rPr>
            <m:sty m:val="p"/>
          </m:rPr>
          <w:rPr>
            <w:rFonts w:ascii="Cambria Math" w:hAnsi="Cambria Math"/>
            <w:bdr w:val="single" w:sz="4" w:space="0" w:color="auto"/>
          </w:rPr>
          <m:t xml:space="preserve"> </m:t>
        </m:r>
        <m:r>
          <m:rPr>
            <m:sty m:val="p"/>
          </m:rPr>
          <w:rPr>
            <w:rFonts w:ascii="Cambria Math" w:hAnsi="Cambria Math"/>
            <w:highlight w:val="yellow"/>
            <w:bdr w:val="single" w:sz="4" w:space="0" w:color="auto"/>
          </w:rPr>
          <m:t>=</m:t>
        </m:r>
        <m:nary>
          <m:naryPr>
            <m:limLoc m:val="undOvr"/>
            <m:ctrlPr>
              <w:rPr>
                <w:rFonts w:ascii="Cambria Math" w:hAnsi="Cambria Math"/>
                <w:bdr w:val="single" w:sz="4" w:space="0" w:color="auto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bdr w:val="single" w:sz="4" w:space="0" w:color="auto"/>
                  </w:rPr>
                </m:ctrlPr>
              </m:sSubPr>
              <m:e>
                <m:r>
                  <w:rPr>
                    <w:rFonts w:ascii="Cambria Math" w:hAnsi="Cambria Math"/>
                    <w:bdr w:val="single" w:sz="4" w:space="0" w:color="auto"/>
                  </w:rPr>
                  <m:t>t</m:t>
                </m:r>
              </m:e>
              <m:sub>
                <m:r>
                  <w:rPr>
                    <w:rFonts w:ascii="Cambria Math" w:hAnsi="Cambria Math"/>
                    <w:bdr w:val="single" w:sz="4" w:space="0" w:color="auto"/>
                  </w:rPr>
                  <m:t>i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bdr w:val="single" w:sz="4" w:space="0" w:color="auto"/>
                  </w:rPr>
                </m:ctrlPr>
              </m:sSubPr>
              <m:e>
                <m:r>
                  <w:rPr>
                    <w:rFonts w:ascii="Cambria Math" w:hAnsi="Cambria Math"/>
                    <w:bdr w:val="single" w:sz="4" w:space="0" w:color="auto"/>
                  </w:rPr>
                  <m:t>t</m:t>
                </m:r>
              </m:e>
              <m:sub>
                <m:r>
                  <w:rPr>
                    <w:rFonts w:ascii="Cambria Math" w:hAnsi="Cambria Math"/>
                    <w:bdr w:val="single" w:sz="4" w:space="0" w:color="auto"/>
                  </w:rPr>
                  <m:t>f</m:t>
                </m:r>
              </m:sub>
            </m:sSub>
          </m:sup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bdr w:val="single" w:sz="4" w:space="0" w:color="auto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bdr w:val="single" w:sz="4" w:space="0" w:color="auto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dr w:val="single" w:sz="4" w:space="0" w:color="auto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bdr w:val="single" w:sz="4" w:space="0" w:color="auto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bdr w:val="single" w:sz="4" w:space="0" w:color="auto"/>
                      </w:rPr>
                      <m:t>ext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dr w:val="single" w:sz="4" w:space="0" w:color="aut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bdr w:val="single" w:sz="4" w:space="0" w:color="auto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bdr w:val="single" w:sz="4" w:space="0" w:color="auto"/>
                  </w:rPr>
                  <m:t>dt</m:t>
                </m:r>
              </m:e>
            </m:nary>
          </m:e>
        </m:nary>
      </m:oMath>
      <w:r>
        <w:rPr>
          <w:rFonts w:ascii="Cambria Math" w:hAnsi="Cambria Math"/>
          <w:bdr w:val="single" w:sz="4" w:space="0" w:color="auto"/>
        </w:rPr>
        <w:t xml:space="preserve"> </w:t>
      </w:r>
      <w:r>
        <w:rPr>
          <w:rStyle w:val="Emphasis"/>
        </w:rPr>
        <w:tab/>
      </w:r>
      <w:r w:rsidRPr="00382FC9">
        <w:rPr>
          <w:rStyle w:val="Emphasis"/>
          <w:rFonts w:ascii="Arial" w:hAnsi="Arial" w:cs="Arial"/>
          <w:i w:val="0"/>
          <w:sz w:val="20"/>
          <w:szCs w:val="20"/>
        </w:rPr>
        <w:t xml:space="preserve">Impulse due to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0"/>
                    <w:szCs w:val="20"/>
                  </w:rPr>
                  <m:t>ext</m:t>
                </m:r>
              </m:sub>
            </m:sSub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t</m:t>
                </m:r>
              </m:e>
            </m:d>
          </m:e>
        </m:nary>
      </m:oMath>
    </w:p>
    <w:p w:rsidR="0007125D" w:rsidRPr="004F1BD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382FC9" w:rsidRDefault="0007125D" w:rsidP="0007125D">
      <w:pPr>
        <w:rPr>
          <w:rStyle w:val="Emphasis"/>
        </w:rPr>
      </w:pPr>
      <m:oMath>
        <m:acc>
          <m:accPr>
            <m:chr m:val="⃗"/>
            <m:ctrlPr>
              <w:rPr>
                <w:rFonts w:ascii="Cambria Math" w:hAnsi="Cambria Math" w:cs="Arial"/>
                <w:i/>
                <w:sz w:val="28"/>
                <w:szCs w:val="28"/>
                <w:bdr w:val="single" w:sz="4" w:space="0" w:color="auto"/>
              </w:rPr>
            </m:ctrlPr>
          </m:accPr>
          <m:e>
            <m:r>
              <w:rPr>
                <w:rFonts w:ascii="Cambria Math" w:hAnsi="Cambria Math" w:cs="Arial"/>
                <w:sz w:val="28"/>
                <w:szCs w:val="28"/>
                <w:bdr w:val="single" w:sz="4" w:space="0" w:color="auto"/>
              </w:rPr>
              <m:t>I</m:t>
            </m:r>
          </m:e>
        </m:acc>
        <m:r>
          <w:rPr>
            <w:rFonts w:ascii="Cambria Math" w:hAnsi="Cambria Math" w:cs="Arial"/>
            <w:sz w:val="28"/>
            <w:szCs w:val="28"/>
            <w:bdr w:val="single" w:sz="4" w:space="0" w:color="auto"/>
          </w:rPr>
          <m:t>=</m:t>
        </m:r>
        <m:r>
          <w:rPr>
            <w:rFonts w:ascii="Cambria Math" w:hAnsi="Cambria Math" w:cs="Arial"/>
            <w:sz w:val="28"/>
            <w:szCs w:val="28"/>
            <w:highlight w:val="yellow"/>
            <w:bdr w:val="single" w:sz="4" w:space="0" w:color="auto"/>
          </w:rPr>
          <m:t>∆</m:t>
        </m:r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highlight w:val="yellow"/>
                <w:bdr w:val="single" w:sz="4" w:space="0" w:color="auto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8"/>
                    <w:szCs w:val="28"/>
                    <w:highlight w:val="yellow"/>
                    <w:bdr w:val="single" w:sz="4" w:space="0" w:color="auto"/>
                  </w:rPr>
                </m:ctrlPr>
              </m:accPr>
              <m:e>
                <m:r>
                  <w:rPr>
                    <w:rFonts w:ascii="Cambria Math" w:hAnsi="Cambria Math" w:cs="Arial"/>
                    <w:sz w:val="28"/>
                    <w:szCs w:val="28"/>
                    <w:highlight w:val="yellow"/>
                    <w:bdr w:val="single" w:sz="4" w:space="0" w:color="auto"/>
                  </w:rPr>
                  <m:t>p</m:t>
                </m:r>
              </m:e>
            </m:acc>
          </m:e>
          <m:sub>
            <m:r>
              <w:rPr>
                <w:rFonts w:ascii="Cambria Math" w:hAnsi="Cambria Math" w:cs="Arial"/>
                <w:sz w:val="28"/>
                <w:szCs w:val="28"/>
                <w:highlight w:val="yellow"/>
                <w:bdr w:val="single" w:sz="4" w:space="0" w:color="auto"/>
              </w:rPr>
              <m:t>sys</m:t>
            </m:r>
          </m:sub>
        </m:sSub>
        <m:r>
          <w:rPr>
            <w:rFonts w:ascii="Cambria Math" w:hAnsi="Cambria Math" w:cs="Arial"/>
            <w:sz w:val="28"/>
            <w:szCs w:val="28"/>
            <w:bdr w:val="single" w:sz="4" w:space="0" w:color="auto"/>
          </w:rPr>
          <m:t>=</m:t>
        </m:r>
        <m:nary>
          <m:naryPr>
            <m:limLoc m:val="undOvr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naryPr>
          <m:sub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i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f</m:t>
                </m:r>
              </m:sub>
            </m:sSub>
          </m:sup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ext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Arial"/>
                    <w:sz w:val="28"/>
                    <w:szCs w:val="28"/>
                  </w:rPr>
                  <m:t>dt</m:t>
                </m:r>
              </m:e>
            </m:nary>
          </m:e>
        </m:nary>
      </m:oMath>
      <w:r>
        <w:rPr>
          <w:sz w:val="20"/>
          <w:szCs w:val="20"/>
          <w:bdr w:val="single" w:sz="4" w:space="0" w:color="auto"/>
        </w:rPr>
        <w:t xml:space="preserve"> </w:t>
      </w:r>
      <w:r>
        <w:rPr>
          <w:rStyle w:val="Emphasis"/>
        </w:rPr>
        <w:t xml:space="preserve">   </w:t>
      </w:r>
      <w:r w:rsidRPr="00382FC9">
        <w:rPr>
          <w:rStyle w:val="Emphasis"/>
          <w:rFonts w:ascii="Arial" w:hAnsi="Arial" w:cs="Arial"/>
          <w:i w:val="0"/>
          <w:sz w:val="20"/>
          <w:szCs w:val="20"/>
        </w:rPr>
        <w:t>Momentum</w:t>
      </w:r>
      <w:r>
        <w:rPr>
          <w:rStyle w:val="Emphasis"/>
          <w:rFonts w:ascii="Arial" w:hAnsi="Arial" w:cs="Arial"/>
          <w:i w:val="0"/>
          <w:sz w:val="20"/>
          <w:szCs w:val="20"/>
        </w:rPr>
        <w:t>-Impulse</w:t>
      </w:r>
      <w:r w:rsidRPr="00382FC9">
        <w:rPr>
          <w:rStyle w:val="Emphasis"/>
          <w:rFonts w:ascii="Arial" w:hAnsi="Arial" w:cs="Arial"/>
          <w:i w:val="0"/>
          <w:sz w:val="20"/>
          <w:szCs w:val="20"/>
        </w:rPr>
        <w:t xml:space="preserve"> Relation</w:t>
      </w:r>
    </w:p>
    <w:p w:rsidR="0007125D" w:rsidRPr="0088745F" w:rsidRDefault="0007125D" w:rsidP="0007125D">
      <w:pPr>
        <w:rPr>
          <w:sz w:val="22"/>
          <w:szCs w:val="22"/>
          <w:bdr w:val="single" w:sz="4" w:space="0" w:color="auto"/>
        </w:rPr>
      </w:pPr>
    </w:p>
    <w:p w:rsidR="0007125D" w:rsidRPr="00F12A40" w:rsidRDefault="0007125D" w:rsidP="0007125D">
      <w:pPr>
        <w:ind w:firstLine="720"/>
        <w:rPr>
          <w:sz w:val="22"/>
          <w:szCs w:val="22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 w:rsidRPr="008B2958">
        <w:rPr>
          <w:rFonts w:ascii="Arial" w:hAnsi="Arial" w:cs="Arial"/>
          <w:sz w:val="20"/>
          <w:szCs w:val="20"/>
        </w:rPr>
        <w:t xml:space="preserve">The impulse </w:t>
      </w:r>
      <w:r>
        <w:rPr>
          <w:rFonts w:ascii="Arial" w:hAnsi="Arial" w:cs="Arial"/>
          <w:sz w:val="20"/>
          <w:szCs w:val="20"/>
        </w:rPr>
        <w:t>delivered to a particle by the net resultant force Σ</w:t>
      </w:r>
      <w:r w:rsidRPr="001B3BFC">
        <w:rPr>
          <w:rFonts w:ascii="Arial" w:hAnsi="Arial" w:cs="Arial"/>
          <w:position w:val="-12"/>
          <w:sz w:val="20"/>
          <w:szCs w:val="20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95pt;height:18.85pt" o:ole="">
            <v:imagedata r:id="rId5" o:title=""/>
          </v:shape>
          <o:OLEObject Type="Embed" ProgID="Equation.DSMT4" ShapeID="_x0000_i1025" DrawAspect="Content" ObjectID="_1549911915" r:id="rId6"/>
        </w:object>
      </w:r>
      <w:r w:rsidRPr="008B2958">
        <w:rPr>
          <w:rFonts w:ascii="Arial" w:hAnsi="Arial" w:cs="Arial"/>
          <w:sz w:val="20"/>
          <w:szCs w:val="20"/>
        </w:rPr>
        <w:t xml:space="preserve"> acting on a particle during a given time interval is equal to the change in momentum of the particle.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uring a collision an object will experience a force that is large in magnitude but only lasts a very short period </w:t>
      </w:r>
      <w:proofErr w:type="spellStart"/>
      <w:r>
        <w:rPr>
          <w:rFonts w:ascii="Arial" w:hAnsi="Arial" w:cs="Arial"/>
          <w:sz w:val="20"/>
          <w:szCs w:val="20"/>
        </w:rPr>
        <w:t>o</w:t>
      </w:r>
      <w:proofErr w:type="spellEnd"/>
      <w:r>
        <w:rPr>
          <w:rFonts w:ascii="Arial" w:hAnsi="Arial" w:cs="Arial"/>
          <w:sz w:val="20"/>
          <w:szCs w:val="20"/>
        </w:rPr>
        <w:t xml:space="preserve"> time.  </w:t>
      </w:r>
      <w:r w:rsidRPr="00A61D34">
        <w:rPr>
          <w:rFonts w:ascii="Arial" w:hAnsi="Arial" w:cs="Arial"/>
          <w:sz w:val="20"/>
          <w:szCs w:val="20"/>
        </w:rPr>
        <w:t>Such a forc</w:t>
      </w:r>
      <w:r>
        <w:rPr>
          <w:rFonts w:ascii="Arial" w:hAnsi="Arial" w:cs="Arial"/>
          <w:sz w:val="20"/>
          <w:szCs w:val="20"/>
        </w:rPr>
        <w:t>e is called an impulsive force.</w:t>
      </w:r>
    </w:p>
    <w:p w:rsidR="0007125D" w:rsidRPr="001826DB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1826DB" w:rsidRDefault="0007125D" w:rsidP="0007125D">
      <w:pPr>
        <w:jc w:val="both"/>
        <w:rPr>
          <w:rFonts w:ascii="Arial" w:hAnsi="Arial" w:cs="Arial"/>
          <w:sz w:val="20"/>
          <w:szCs w:val="20"/>
        </w:rPr>
      </w:pPr>
      <w:r w:rsidRPr="00514C02">
        <w:rPr>
          <w:rFonts w:ascii="Arial" w:hAnsi="Arial" w:cs="Arial"/>
          <w:b/>
          <w:sz w:val="20"/>
          <w:szCs w:val="20"/>
          <w:u w:val="single"/>
        </w:rPr>
        <w:t>Impulsive force</w:t>
      </w:r>
      <w:r w:rsidRPr="001826DB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– A large,</w:t>
      </w:r>
      <w:r w:rsidRPr="001826DB">
        <w:rPr>
          <w:rFonts w:ascii="Arial" w:hAnsi="Arial" w:cs="Arial"/>
          <w:sz w:val="20"/>
          <w:szCs w:val="20"/>
        </w:rPr>
        <w:t xml:space="preserve"> short durat</w:t>
      </w:r>
      <w:r>
        <w:rPr>
          <w:rFonts w:ascii="Arial" w:hAnsi="Arial" w:cs="Arial"/>
          <w:sz w:val="20"/>
          <w:szCs w:val="20"/>
        </w:rPr>
        <w:t xml:space="preserve">ion external force on </w:t>
      </w:r>
      <w:proofErr w:type="spellStart"/>
      <w:r>
        <w:rPr>
          <w:rFonts w:ascii="Arial" w:hAnsi="Arial" w:cs="Arial"/>
          <w:sz w:val="20"/>
          <w:szCs w:val="20"/>
        </w:rPr>
        <w:t>a</w:t>
      </w:r>
      <w:proofErr w:type="spellEnd"/>
      <w:r>
        <w:rPr>
          <w:rFonts w:ascii="Arial" w:hAnsi="Arial" w:cs="Arial"/>
          <w:sz w:val="20"/>
          <w:szCs w:val="20"/>
        </w:rPr>
        <w:t xml:space="preserve"> object during a collision</w:t>
      </w:r>
    </w:p>
    <w:p w:rsidR="0007125D" w:rsidRPr="001826DB" w:rsidRDefault="0007125D" w:rsidP="0007125D">
      <w:pPr>
        <w:jc w:val="both"/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jc w:val="both"/>
        <w:rPr>
          <w:rFonts w:ascii="Arial" w:hAnsi="Arial" w:cs="Arial"/>
          <w:sz w:val="20"/>
          <w:szCs w:val="20"/>
        </w:rPr>
      </w:pPr>
      <w:r w:rsidRPr="001826DB">
        <w:rPr>
          <w:rFonts w:ascii="Arial" w:hAnsi="Arial" w:cs="Arial"/>
          <w:i/>
          <w:sz w:val="20"/>
          <w:szCs w:val="20"/>
        </w:rPr>
        <w:t>Other external forces (friction, gravity, air drag, etc.) acting on particle during collision are often much smaller than the impulsive force and thus can be neglected.</w:t>
      </w:r>
      <w:r>
        <w:rPr>
          <w:rFonts w:ascii="Arial" w:hAnsi="Arial" w:cs="Arial"/>
          <w:i/>
          <w:sz w:val="20"/>
          <w:szCs w:val="20"/>
        </w:rPr>
        <w:t xml:space="preserve">  Thus, we can say to a good approximation that the impulse delivered to the object is due to the large impulsive force </w:t>
      </w:r>
      <w:proofErr w:type="spellStart"/>
      <w:r w:rsidRPr="00554D5D">
        <w:rPr>
          <w:rFonts w:ascii="Arial" w:hAnsi="Arial" w:cs="Arial"/>
          <w:b/>
          <w:i/>
          <w:sz w:val="20"/>
          <w:szCs w:val="20"/>
        </w:rPr>
        <w:t>F</w:t>
      </w:r>
      <w:r w:rsidRPr="00554D5D">
        <w:rPr>
          <w:rFonts w:ascii="Arial" w:hAnsi="Arial" w:cs="Arial"/>
          <w:b/>
          <w:i/>
          <w:sz w:val="20"/>
          <w:szCs w:val="20"/>
          <w:vertAlign w:val="subscript"/>
        </w:rPr>
        <w:t>imp</w:t>
      </w:r>
      <w:proofErr w:type="spellEnd"/>
      <w:r>
        <w:rPr>
          <w:rFonts w:ascii="Arial" w:hAnsi="Arial" w:cs="Arial"/>
          <w:sz w:val="20"/>
          <w:szCs w:val="20"/>
        </w:rPr>
        <w:t>:</w:t>
      </w:r>
      <w:r w:rsidRPr="00C15F02">
        <w:rPr>
          <w:rFonts w:ascii="Arial" w:hAnsi="Arial" w:cs="Arial"/>
          <w:sz w:val="20"/>
          <w:szCs w:val="20"/>
        </w:rPr>
        <w:t xml:space="preserve"> </w:t>
      </w:r>
    </w:p>
    <w:p w:rsidR="0007125D" w:rsidRPr="00554D5D" w:rsidRDefault="0007125D" w:rsidP="0007125D">
      <w:pPr>
        <w:jc w:val="both"/>
        <w:rPr>
          <w:rFonts w:ascii="Arial" w:hAnsi="Arial" w:cs="Arial"/>
          <w:sz w:val="20"/>
          <w:szCs w:val="20"/>
        </w:rPr>
      </w:pPr>
    </w:p>
    <w:p w:rsidR="0007125D" w:rsidRPr="00153E61" w:rsidRDefault="0007125D" w:rsidP="0007125D">
      <w:pPr>
        <w:jc w:val="both"/>
        <w:rPr>
          <w:rFonts w:ascii="Arial" w:hAnsi="Arial" w:cs="Arial"/>
          <w:sz w:val="20"/>
          <w:szCs w:val="20"/>
        </w:rPr>
      </w:pPr>
      <m:oMath>
        <m:acc>
          <m:accPr>
            <m:chr m:val="⃗"/>
            <m:ctrlPr>
              <w:rPr>
                <w:rFonts w:ascii="Cambria Math" w:hAnsi="Cambria Math" w:cs="Arial"/>
                <w:i/>
                <w:sz w:val="28"/>
                <w:szCs w:val="28"/>
                <w:highlight w:val="yellow"/>
                <w:bdr w:val="single" w:sz="4" w:space="0" w:color="auto"/>
              </w:rPr>
            </m:ctrlPr>
          </m:accPr>
          <m:e>
            <m:r>
              <w:rPr>
                <w:rFonts w:ascii="Cambria Math" w:hAnsi="Cambria Math" w:cs="Arial"/>
                <w:sz w:val="28"/>
                <w:szCs w:val="28"/>
                <w:highlight w:val="yellow"/>
                <w:bdr w:val="single" w:sz="4" w:space="0" w:color="auto"/>
              </w:rPr>
              <m:t>I</m:t>
            </m:r>
          </m:e>
        </m:acc>
        <m:r>
          <w:rPr>
            <w:rFonts w:ascii="Cambria Math" w:hAnsi="Cambria Math" w:cs="Arial"/>
            <w:sz w:val="28"/>
            <w:szCs w:val="28"/>
            <w:highlight w:val="yellow"/>
            <w:bdr w:val="single" w:sz="4" w:space="0" w:color="auto"/>
          </w:rPr>
          <m:t>=</m:t>
        </m:r>
        <m:nary>
          <m:naryPr>
            <m:limLoc m:val="undOvr"/>
            <m:ctrlPr>
              <w:rPr>
                <w:rFonts w:ascii="Cambria Math" w:hAnsi="Cambria Math" w:cs="Arial"/>
                <w:i/>
                <w:sz w:val="28"/>
                <w:szCs w:val="28"/>
                <w:highlight w:val="yellow"/>
                <w:bdr w:val="single" w:sz="4" w:space="0" w:color="auto"/>
              </w:rPr>
            </m:ctrlPr>
          </m:naryPr>
          <m:sub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  <w:highlight w:val="yellow"/>
                    <w:bdr w:val="single" w:sz="4" w:space="0" w:color="auto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  <w:highlight w:val="yellow"/>
                    <w:bdr w:val="single" w:sz="4" w:space="0" w:color="auto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  <w:highlight w:val="yellow"/>
                    <w:bdr w:val="single" w:sz="4" w:space="0" w:color="auto"/>
                  </w:rPr>
                  <m:t>i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  <w:highlight w:val="yellow"/>
                    <w:bdr w:val="single" w:sz="4" w:space="0" w:color="auto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  <w:highlight w:val="yellow"/>
                    <w:bdr w:val="single" w:sz="4" w:space="0" w:color="auto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  <w:highlight w:val="yellow"/>
                    <w:bdr w:val="single" w:sz="4" w:space="0" w:color="auto"/>
                  </w:rPr>
                  <m:t>f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  <w:highlight w:val="yellow"/>
                    <w:bdr w:val="single" w:sz="4" w:space="0" w:color="auto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highlight w:val="yellow"/>
                        <w:bdr w:val="single" w:sz="4" w:space="0" w:color="auto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highlight w:val="yellow"/>
                        <w:bdr w:val="single" w:sz="4" w:space="0" w:color="auto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  <w:highlight w:val="yellow"/>
                    <w:bdr w:val="single" w:sz="4" w:space="0" w:color="auto"/>
                  </w:rPr>
                  <m:t>imp</m:t>
                </m:r>
              </m:sub>
            </m:sSub>
            <m:r>
              <w:rPr>
                <w:rFonts w:ascii="Cambria Math" w:hAnsi="Cambria Math" w:cs="Arial"/>
                <w:sz w:val="28"/>
                <w:szCs w:val="28"/>
                <w:highlight w:val="yellow"/>
                <w:bdr w:val="single" w:sz="4" w:space="0" w:color="auto"/>
              </w:rPr>
              <m:t>(t)</m:t>
            </m:r>
          </m:e>
        </m:nary>
        <m:r>
          <w:rPr>
            <w:rFonts w:ascii="Cambria Math" w:hAnsi="Cambria Math" w:cs="Arial"/>
            <w:sz w:val="28"/>
            <w:szCs w:val="28"/>
            <w:highlight w:val="yellow"/>
            <w:bdr w:val="single" w:sz="4" w:space="0" w:color="auto"/>
          </w:rPr>
          <m:t>dt</m:t>
        </m:r>
      </m:oMath>
      <w:r>
        <w:rPr>
          <w:rFonts w:ascii="Arial" w:hAnsi="Arial" w:cs="Arial"/>
        </w:rPr>
        <w:tab/>
      </w:r>
      <w:r w:rsidRPr="00F820B0">
        <w:rPr>
          <w:rFonts w:ascii="Arial" w:hAnsi="Arial" w:cs="Arial"/>
          <w:sz w:val="20"/>
          <w:szCs w:val="20"/>
        </w:rPr>
        <w:t>Impulse Approximation</w:t>
      </w:r>
    </w:p>
    <w:p w:rsidR="0007125D" w:rsidRDefault="0007125D" w:rsidP="0007125D">
      <w:pPr>
        <w:ind w:left="720"/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ind w:left="720"/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Going back to the Momentum-Impulse Relation: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7C08B2" w:rsidRDefault="0007125D" w:rsidP="0007125D">
      <w:pPr>
        <w:rPr>
          <w:rFonts w:ascii="Arial" w:hAnsi="Arial" w:cs="Arial"/>
          <w:sz w:val="20"/>
          <w:szCs w:val="20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Arial"/>
                  <w:i/>
                  <w:sz w:val="20"/>
                  <w:szCs w:val="20"/>
                  <w:bdr w:val="single" w:sz="4" w:space="0" w:color="auto"/>
                </w:rPr>
              </m:ctrlPr>
            </m:accPr>
            <m:e>
              <m:r>
                <w:rPr>
                  <w:rFonts w:ascii="Cambria Math" w:hAnsi="Cambria Math" w:cs="Arial"/>
                  <w:sz w:val="20"/>
                  <w:szCs w:val="20"/>
                  <w:bdr w:val="single" w:sz="4" w:space="0" w:color="auto"/>
                </w:rPr>
                <m:t>I</m:t>
              </m:r>
            </m:e>
          </m:acc>
          <m:r>
            <w:rPr>
              <w:rFonts w:ascii="Cambria Math" w:hAnsi="Cambria Math" w:cs="Arial"/>
              <w:sz w:val="20"/>
              <w:szCs w:val="20"/>
              <w:bdr w:val="single" w:sz="4" w:space="0" w:color="auto"/>
            </w:rPr>
            <m:t>=∆</m:t>
          </m:r>
          <m:sSub>
            <m:sSubPr>
              <m:ctrlPr>
                <w:rPr>
                  <w:rFonts w:ascii="Cambria Math" w:hAnsi="Cambria Math" w:cs="Arial"/>
                  <w:i/>
                  <w:sz w:val="20"/>
                  <w:szCs w:val="20"/>
                  <w:bdr w:val="single" w:sz="4" w:space="0" w:color="auto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bdr w:val="single" w:sz="4" w:space="0" w:color="auto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bdr w:val="single" w:sz="4" w:space="0" w:color="auto"/>
                    </w:rPr>
                    <m:t>p</m:t>
                  </m:r>
                </m:e>
              </m:acc>
            </m:e>
            <m:sub>
              <m:r>
                <w:rPr>
                  <w:rFonts w:ascii="Cambria Math" w:hAnsi="Cambria Math" w:cs="Arial"/>
                  <w:sz w:val="20"/>
                  <w:szCs w:val="20"/>
                  <w:bdr w:val="single" w:sz="4" w:space="0" w:color="auto"/>
                </w:rPr>
                <m:t>sys</m:t>
              </m:r>
            </m:sub>
          </m:sSub>
          <m:r>
            <w:rPr>
              <w:rFonts w:ascii="Cambria Math" w:hAnsi="Cambria Math" w:cs="Arial"/>
              <w:sz w:val="20"/>
              <w:szCs w:val="20"/>
              <w:bdr w:val="single" w:sz="4" w:space="0" w:color="auto"/>
            </w:rPr>
            <m:t>=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sub>
              </m:sSub>
            </m:sup>
            <m:e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F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ext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dt</m:t>
                  </m:r>
                </m:e>
              </m:nary>
            </m:e>
          </m:nary>
        </m:oMath>
      </m:oMathPara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7C08B2" w:rsidRDefault="0007125D" w:rsidP="0007125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For an isolated system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0"/>
                    <w:szCs w:val="20"/>
                  </w:rPr>
                  <m:t>ext</m:t>
                </m:r>
              </m:sub>
            </m:sSub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t</m:t>
                </m:r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>=0</m:t>
            </m:r>
          </m:e>
        </m:nary>
      </m:oMath>
      <w:r>
        <w:rPr>
          <w:rFonts w:ascii="Arial" w:hAnsi="Arial" w:cs="Arial"/>
          <w:sz w:val="20"/>
          <w:szCs w:val="20"/>
        </w:rPr>
        <w:t xml:space="preserve">. </w:t>
      </w:r>
      <w:r w:rsidRPr="007C08B2">
        <w:rPr>
          <w:rFonts w:ascii="Arial" w:hAnsi="Arial" w:cs="Arial"/>
          <w:sz w:val="20"/>
          <w:szCs w:val="20"/>
        </w:rPr>
        <w:t>Thus,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>
        <w:rPr>
          <w:sz w:val="22"/>
          <w:szCs w:val="22"/>
        </w:rPr>
        <w:tab/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w:br/>
        </m:r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  <w:bdr w:val="single" w:sz="4" w:space="0" w:color="auto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bdr w:val="single" w:sz="4" w:space="0" w:color="auto"/>
              </w:rPr>
              <m:t>I</m:t>
            </m:r>
          </m:e>
        </m:acc>
        <m:r>
          <w:rPr>
            <w:rFonts w:ascii="Cambria Math" w:hAnsi="Cambria Math" w:cs="Arial"/>
            <w:sz w:val="20"/>
            <w:szCs w:val="20"/>
            <w:bdr w:val="single" w:sz="4" w:space="0" w:color="auto"/>
          </w:rPr>
          <m:t>=∆</m:t>
        </m:r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bdr w:val="single" w:sz="4" w:space="0" w:color="auto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0"/>
                    <w:szCs w:val="20"/>
                    <w:bdr w:val="single" w:sz="4" w:space="0" w:color="auto"/>
                  </w:rPr>
                </m:ctrlPr>
              </m:accPr>
              <m:e>
                <m:r>
                  <w:rPr>
                    <w:rFonts w:ascii="Cambria Math" w:hAnsi="Cambria Math" w:cs="Arial"/>
                    <w:sz w:val="20"/>
                    <w:szCs w:val="20"/>
                    <w:bdr w:val="single" w:sz="4" w:space="0" w:color="auto"/>
                  </w:rPr>
                  <m:t>p</m:t>
                </m:r>
              </m:e>
            </m:acc>
          </m:e>
          <m:sub>
            <m:r>
              <w:rPr>
                <w:rFonts w:ascii="Cambria Math" w:hAnsi="Cambria Math" w:cs="Arial"/>
                <w:sz w:val="20"/>
                <w:szCs w:val="20"/>
                <w:bdr w:val="single" w:sz="4" w:space="0" w:color="auto"/>
              </w:rPr>
              <m:t>sys</m:t>
            </m:r>
          </m:sub>
        </m:sSub>
        <m:r>
          <w:rPr>
            <w:rFonts w:ascii="Cambria Math" w:hAnsi="Cambria Math" w:cs="Arial"/>
            <w:sz w:val="20"/>
            <w:szCs w:val="20"/>
            <w:bdr w:val="single" w:sz="4" w:space="0" w:color="auto"/>
          </w:rPr>
          <m:t>=0</m:t>
        </m:r>
      </m:oMath>
      <w:r>
        <w:rPr>
          <w:rFonts w:ascii="Arial" w:hAnsi="Arial" w:cs="Arial"/>
          <w:sz w:val="20"/>
          <w:szCs w:val="20"/>
        </w:rPr>
        <w:t xml:space="preserve">     Conservation of Linear Momentum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lso,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A61D34" w:rsidRDefault="0007125D" w:rsidP="0007125D">
      <w:pPr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A61D34">
        <w:rPr>
          <w:rFonts w:ascii="Arial" w:hAnsi="Arial" w:cs="Arial"/>
          <w:sz w:val="20"/>
          <w:szCs w:val="20"/>
        </w:rPr>
        <w:t xml:space="preserve">If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0"/>
                    <w:szCs w:val="20"/>
                  </w:rPr>
                  <m:t>ext</m:t>
                </m:r>
              </m:sub>
            </m:sSub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t</m:t>
                </m:r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 xml:space="preserve"> i</m:t>
            </m:r>
          </m:e>
        </m:nary>
      </m:oMath>
      <w:r w:rsidRPr="00A61D34">
        <w:rPr>
          <w:rFonts w:ascii="Arial" w:hAnsi="Arial" w:cs="Arial"/>
          <w:sz w:val="20"/>
          <w:szCs w:val="20"/>
        </w:rPr>
        <w:t>s negligibly small</w:t>
      </w:r>
      <w:r>
        <w:rPr>
          <w:rFonts w:ascii="Arial" w:hAnsi="Arial" w:cs="Arial"/>
          <w:sz w:val="20"/>
          <w:szCs w:val="20"/>
        </w:rPr>
        <w:t xml:space="preserve">, then </w:t>
      </w:r>
      <w:r w:rsidRPr="00BD1D58">
        <w:rPr>
          <w:rFonts w:ascii="Arial" w:hAnsi="Arial" w:cs="Arial"/>
          <w:position w:val="-4"/>
          <w:sz w:val="20"/>
          <w:szCs w:val="20"/>
        </w:rPr>
        <w:object w:dxaOrig="220" w:dyaOrig="300">
          <v:shape id="_x0000_i1026" type="#_x0000_t75" style="width:11.15pt;height:14.35pt" o:ole="">
            <v:imagedata r:id="rId7" o:title=""/>
          </v:shape>
          <o:OLEObject Type="Embed" ProgID="Equation.DSMT4" ShapeID="_x0000_i1026" DrawAspect="Content" ObjectID="_1549911916" r:id="rId8"/>
        </w:object>
      </w:r>
      <w:r>
        <w:rPr>
          <w:rFonts w:ascii="Arial" w:hAnsi="Arial" w:cs="Arial"/>
          <w:sz w:val="20"/>
          <w:szCs w:val="20"/>
        </w:rPr>
        <w:t xml:space="preserve">= </w:t>
      </w:r>
      <w:r w:rsidRPr="00BD1D58">
        <w:rPr>
          <w:rFonts w:ascii="Arial" w:hAnsi="Arial" w:cs="Arial"/>
          <w:position w:val="-10"/>
          <w:sz w:val="20"/>
          <w:szCs w:val="20"/>
        </w:rPr>
        <w:object w:dxaOrig="700" w:dyaOrig="320">
          <v:shape id="_x0000_i1027" type="#_x0000_t75" style="width:34.8pt;height:15.95pt" o:ole="">
            <v:imagedata r:id="rId9" o:title=""/>
          </v:shape>
          <o:OLEObject Type="Embed" ProgID="Equation.DSMT4" ShapeID="_x0000_i1027" DrawAspect="Content" ObjectID="_1549911917" r:id="rId10"/>
        </w:object>
      </w:r>
    </w:p>
    <w:p w:rsidR="0007125D" w:rsidRDefault="0007125D" w:rsidP="0007125D">
      <w:pPr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A61D34">
        <w:rPr>
          <w:rFonts w:ascii="Arial" w:hAnsi="Arial" w:cs="Arial"/>
          <w:sz w:val="20"/>
          <w:szCs w:val="20"/>
        </w:rPr>
        <w:t xml:space="preserve">If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0"/>
                    <w:szCs w:val="20"/>
                  </w:rPr>
                  <m:t>ext</m:t>
                </m:r>
              </m:sub>
            </m:sSub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t</m:t>
                </m:r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 xml:space="preserve"> </m:t>
            </m:r>
          </m:e>
        </m:nary>
      </m:oMath>
      <w:r>
        <w:rPr>
          <w:rFonts w:ascii="Arial" w:hAnsi="Arial" w:cs="Arial"/>
          <w:sz w:val="20"/>
          <w:szCs w:val="20"/>
        </w:rPr>
        <w:t>acts for a very short period of time, then</w:t>
      </w:r>
      <w:r w:rsidRPr="00BD1D58">
        <w:rPr>
          <w:rFonts w:ascii="Arial" w:hAnsi="Arial" w:cs="Arial"/>
          <w:position w:val="-4"/>
          <w:sz w:val="20"/>
          <w:szCs w:val="20"/>
        </w:rPr>
        <w:object w:dxaOrig="220" w:dyaOrig="300">
          <v:shape id="_x0000_i1028" type="#_x0000_t75" style="width:11.15pt;height:14.35pt" o:ole="">
            <v:imagedata r:id="rId7" o:title=""/>
          </v:shape>
          <o:OLEObject Type="Embed" ProgID="Equation.DSMT4" ShapeID="_x0000_i1028" DrawAspect="Content" ObjectID="_1549911918" r:id="rId11"/>
        </w:object>
      </w:r>
      <w:r>
        <w:rPr>
          <w:rFonts w:ascii="Arial" w:hAnsi="Arial" w:cs="Arial"/>
          <w:sz w:val="20"/>
          <w:szCs w:val="20"/>
        </w:rPr>
        <w:t xml:space="preserve">= </w:t>
      </w:r>
      <w:r w:rsidRPr="00BD1D58">
        <w:rPr>
          <w:rFonts w:ascii="Arial" w:hAnsi="Arial" w:cs="Arial"/>
          <w:position w:val="-10"/>
          <w:sz w:val="20"/>
          <w:szCs w:val="20"/>
        </w:rPr>
        <w:object w:dxaOrig="700" w:dyaOrig="320">
          <v:shape id="_x0000_i1029" type="#_x0000_t75" style="width:34.8pt;height:15.95pt" o:ole="">
            <v:imagedata r:id="rId9" o:title=""/>
          </v:shape>
          <o:OLEObject Type="Embed" ProgID="Equation.DSMT4" ShapeID="_x0000_i1029" DrawAspect="Content" ObjectID="_1549911919" r:id="rId12"/>
        </w:objec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A61D34" w:rsidRDefault="0007125D" w:rsidP="0007125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In both cases the impulse due to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0"/>
                    <w:szCs w:val="20"/>
                  </w:rPr>
                  <m:t>ext</m:t>
                </m:r>
              </m:sub>
            </m:sSub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t</m:t>
                </m:r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 xml:space="preserve"> </m:t>
            </m:r>
          </m:e>
        </m:nary>
      </m:oMath>
      <w:r>
        <w:rPr>
          <w:rFonts w:ascii="Arial" w:hAnsi="Arial" w:cs="Arial"/>
          <w:sz w:val="20"/>
          <w:szCs w:val="20"/>
        </w:rPr>
        <w:t>can be neglected and thus the system would be an isolated system!</w: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Pr="0073675E" w:rsidRDefault="0007125D" w:rsidP="0007125D">
      <w:pPr>
        <w:rPr>
          <w:rFonts w:ascii="Arial" w:hAnsi="Arial" w:cs="Arial"/>
          <w:sz w:val="20"/>
          <w:szCs w:val="20"/>
        </w:rPr>
      </w:pPr>
      <w:r w:rsidRPr="0073675E">
        <w:rPr>
          <w:rFonts w:ascii="Arial" w:hAnsi="Arial" w:cs="Arial"/>
          <w:sz w:val="20"/>
          <w:szCs w:val="20"/>
        </w:rPr>
        <w:t xml:space="preserve">If the net </w:t>
      </w:r>
      <w:r>
        <w:rPr>
          <w:rFonts w:ascii="Arial" w:hAnsi="Arial" w:cs="Arial"/>
          <w:sz w:val="20"/>
          <w:szCs w:val="20"/>
        </w:rPr>
        <w:t xml:space="preserve">external </w:t>
      </w:r>
      <w:r w:rsidRPr="0073675E">
        <w:rPr>
          <w:rFonts w:ascii="Arial" w:hAnsi="Arial" w:cs="Arial"/>
          <w:sz w:val="20"/>
          <w:szCs w:val="20"/>
        </w:rPr>
        <w:t>force is constant:</w:t>
      </w:r>
    </w:p>
    <w:p w:rsidR="0007125D" w:rsidRPr="0073675E" w:rsidRDefault="0007125D" w:rsidP="0007125D">
      <w:pPr>
        <w:ind w:firstLine="720"/>
      </w:pPr>
    </w:p>
    <w:p w:rsidR="0007125D" w:rsidRPr="008B2958" w:rsidRDefault="0007125D" w:rsidP="0007125D">
      <w:pPr>
        <w:ind w:firstLine="720"/>
        <w:rPr>
          <w:rFonts w:ascii="Arial" w:hAnsi="Arial" w:cs="Arial"/>
          <w:sz w:val="20"/>
          <w:szCs w:val="20"/>
        </w:rPr>
      </w:pPr>
      <w:r w:rsidRPr="003A71A8">
        <w:rPr>
          <w:rFonts w:ascii="Arial" w:hAnsi="Arial" w:cs="Arial"/>
          <w:position w:val="-56"/>
          <w:sz w:val="20"/>
          <w:szCs w:val="20"/>
        </w:rPr>
        <w:object w:dxaOrig="2420" w:dyaOrig="1240">
          <v:shape id="_x0000_i1030" type="#_x0000_t75" style="width:115.3pt;height:59.8pt" o:ole="">
            <v:imagedata r:id="rId13" o:title=""/>
          </v:shape>
          <o:OLEObject Type="Embed" ProgID="Equation.DSMT4" ShapeID="_x0000_i1030" DrawAspect="Content" ObjectID="_1549911920" r:id="rId14"/>
        </w:object>
      </w:r>
    </w:p>
    <w:p w:rsidR="0007125D" w:rsidRDefault="0007125D" w:rsidP="0007125D">
      <w:pPr>
        <w:ind w:firstLine="720"/>
        <w:rPr>
          <w:rFonts w:ascii="Arial" w:hAnsi="Arial" w:cs="Arial"/>
          <w:sz w:val="20"/>
          <w:szCs w:val="20"/>
        </w:rPr>
      </w:pPr>
      <w:r w:rsidRPr="008B2958">
        <w:rPr>
          <w:rFonts w:ascii="Arial" w:hAnsi="Arial" w:cs="Arial"/>
          <w:position w:val="-6"/>
          <w:sz w:val="20"/>
          <w:szCs w:val="20"/>
        </w:rPr>
        <w:object w:dxaOrig="859" w:dyaOrig="340">
          <v:shape id="_x0000_i1031" type="#_x0000_t75" style="width:49.7pt;height:20.7pt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549911921" r:id="rId16"/>
        </w:object>
      </w:r>
      <w:r>
        <w:rPr>
          <w:rFonts w:ascii="Arial" w:hAnsi="Arial" w:cs="Arial"/>
          <w:sz w:val="20"/>
          <w:szCs w:val="20"/>
        </w:rPr>
        <w:t xml:space="preserve"> Impulse due to a constant force</w:t>
      </w:r>
    </w:p>
    <w:p w:rsidR="0007125D" w:rsidRDefault="0007125D" w:rsidP="0007125D">
      <w:pPr>
        <w:ind w:firstLine="720"/>
        <w:rPr>
          <w:rFonts w:ascii="Arial" w:hAnsi="Arial" w:cs="Arial"/>
          <w:sz w:val="20"/>
          <w:szCs w:val="20"/>
        </w:rPr>
      </w:pPr>
    </w:p>
    <w:p w:rsidR="0007125D" w:rsidRPr="008B2958" w:rsidRDefault="0007125D" w:rsidP="0007125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he SI </w:t>
      </w:r>
      <w:r w:rsidRPr="008B2958">
        <w:rPr>
          <w:rFonts w:ascii="Arial" w:hAnsi="Arial" w:cs="Arial"/>
          <w:sz w:val="20"/>
          <w:szCs w:val="20"/>
        </w:rPr>
        <w:t xml:space="preserve">unit of </w:t>
      </w:r>
      <w:r w:rsidRPr="008B2958">
        <w:rPr>
          <w:rFonts w:ascii="Arial" w:hAnsi="Arial" w:cs="Arial"/>
          <w:position w:val="-4"/>
          <w:sz w:val="20"/>
          <w:szCs w:val="20"/>
        </w:rPr>
        <w:object w:dxaOrig="200" w:dyaOrig="320">
          <v:shape id="_x0000_i1032" type="#_x0000_t75" style="width:10.35pt;height:15.95pt" o:ole="">
            <v:imagedata r:id="rId17" o:title=""/>
          </v:shape>
          <o:OLEObject Type="Embed" ProgID="Equation.DSMT4" ShapeID="_x0000_i1032" DrawAspect="Content" ObjectID="_1549911922" r:id="rId18"/>
        </w:object>
      </w:r>
      <w:r w:rsidRPr="008B2958">
        <w:rPr>
          <w:rFonts w:ascii="Arial" w:hAnsi="Arial" w:cs="Arial"/>
          <w:sz w:val="20"/>
          <w:szCs w:val="20"/>
        </w:rPr>
        <w:t xml:space="preserve"> is</w:t>
      </w:r>
      <w:r>
        <w:rPr>
          <w:rFonts w:ascii="Arial" w:hAnsi="Arial" w:cs="Arial"/>
          <w:sz w:val="20"/>
          <w:szCs w:val="20"/>
        </w:rPr>
        <w:t xml:space="preserve"> N.s = </w:t>
      </w:r>
      <w:r w:rsidRPr="008B2958">
        <w:rPr>
          <w:rFonts w:ascii="Arial" w:hAnsi="Arial" w:cs="Arial"/>
          <w:sz w:val="20"/>
          <w:szCs w:val="20"/>
        </w:rPr>
        <w:t xml:space="preserve"> kg m/s.</w:t>
      </w:r>
    </w:p>
    <w:p w:rsidR="0007125D" w:rsidRDefault="0007125D" w:rsidP="0007125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8B2958">
        <w:rPr>
          <w:rFonts w:ascii="Arial" w:hAnsi="Arial" w:cs="Arial"/>
          <w:sz w:val="20"/>
          <w:szCs w:val="20"/>
        </w:rPr>
        <w:t xml:space="preserve">the direction of </w:t>
      </w:r>
      <w:r w:rsidRPr="008B2958">
        <w:rPr>
          <w:rFonts w:ascii="Arial" w:hAnsi="Arial" w:cs="Arial"/>
          <w:position w:val="-4"/>
          <w:sz w:val="20"/>
          <w:szCs w:val="20"/>
        </w:rPr>
        <w:object w:dxaOrig="200" w:dyaOrig="320">
          <v:shape id="_x0000_i1033" type="#_x0000_t75" style="width:10.35pt;height:15.95pt" o:ole="">
            <v:imagedata r:id="rId17" o:title=""/>
          </v:shape>
          <o:OLEObject Type="Embed" ProgID="Equation.DSMT4" ShapeID="_x0000_i1033" DrawAspect="Content" ObjectID="_1549911923" r:id="rId19"/>
        </w:object>
      </w:r>
      <w:r w:rsidRPr="008B2958">
        <w:rPr>
          <w:rFonts w:ascii="Arial" w:hAnsi="Arial" w:cs="Arial"/>
          <w:sz w:val="20"/>
          <w:szCs w:val="20"/>
        </w:rPr>
        <w:t xml:space="preserve">is in same direction as </w:t>
      </w:r>
      <w:r w:rsidRPr="008B2958">
        <w:rPr>
          <w:rFonts w:ascii="Arial" w:hAnsi="Arial" w:cs="Arial"/>
          <w:position w:val="-10"/>
          <w:sz w:val="20"/>
          <w:szCs w:val="20"/>
        </w:rPr>
        <w:object w:dxaOrig="340" w:dyaOrig="320">
          <v:shape id="_x0000_i1034" type="#_x0000_t75" style="width:17.55pt;height:15.95pt" o:ole="">
            <v:imagedata r:id="rId20" o:title=""/>
          </v:shape>
          <o:OLEObject Type="Embed" ProgID="Equation.DSMT4" ShapeID="_x0000_i1034" DrawAspect="Content" ObjectID="_1549911924" r:id="rId21"/>
        </w:object>
      </w:r>
    </w:p>
    <w:p w:rsidR="0007125D" w:rsidRPr="00D7711C" w:rsidRDefault="0007125D" w:rsidP="0007125D">
      <w:pPr>
        <w:pStyle w:val="Heading1"/>
        <w:rPr>
          <w:i/>
          <w:u w:val="single"/>
        </w:rPr>
      </w:pPr>
      <w:r w:rsidRPr="00D7711C">
        <w:rPr>
          <w:i/>
          <w:u w:val="single"/>
        </w:rPr>
        <w:t>Impulse in component form:</w:t>
      </w:r>
    </w:p>
    <w:p w:rsidR="0007125D" w:rsidRPr="00E51C7B" w:rsidRDefault="0007125D" w:rsidP="0007125D">
      <w:pPr>
        <w:rPr>
          <w:rFonts w:ascii="Arial" w:hAnsi="Arial" w:cs="Arial"/>
        </w:rPr>
      </w:pPr>
    </w:p>
    <w:p w:rsidR="0007125D" w:rsidRDefault="0007125D" w:rsidP="0007125D">
      <w:pPr>
        <w:sectPr w:rsidR="0007125D" w:rsidSect="00586E35">
          <w:footerReference w:type="even" r:id="rId22"/>
          <w:footerReference w:type="default" r:id="rId23"/>
          <w:pgSz w:w="12240" w:h="15840"/>
          <w:pgMar w:top="1440" w:right="720" w:bottom="1440" w:left="1440" w:header="720" w:footer="720" w:gutter="0"/>
          <w:cols w:space="720"/>
          <w:docGrid w:linePitch="360"/>
        </w:sectPr>
      </w:pPr>
    </w:p>
    <w:p w:rsidR="0007125D" w:rsidRPr="00A61D34" w:rsidRDefault="008701DD" w:rsidP="0007125D">
      <w:pPr>
        <w:rPr>
          <w:sz w:val="22"/>
          <w:szCs w:val="2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17131</wp:posOffset>
                </wp:positionH>
                <wp:positionV relativeFrom="paragraph">
                  <wp:posOffset>-882289</wp:posOffset>
                </wp:positionV>
                <wp:extent cx="3772535" cy="2058670"/>
                <wp:effectExtent l="38100" t="38100" r="0" b="3683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3772535" cy="2058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23FAC" id="Ink 196" o:spid="_x0000_s1026" type="#_x0000_t75" style="position:absolute;margin-left:197.4pt;margin-top:-70.05pt;width:298.2pt;height:163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">
                <v:imagedata r:id="rId25" o:title=""/>
              </v:shape>
            </w:pict>
          </mc:Fallback>
        </mc:AlternateContent>
      </w:r>
      <w:r w:rsidR="0007125D" w:rsidRPr="001424FB">
        <w:rPr>
          <w:position w:val="-120"/>
        </w:rPr>
        <w:object w:dxaOrig="2500" w:dyaOrig="2540">
          <v:shape id="_x0000_i1035" type="#_x0000_t75" style="width:95.4pt;height:97.25pt" o:ole="">
            <v:imagedata r:id="rId26" o:title=""/>
          </v:shape>
          <o:OLEObject Type="Embed" ProgID="Equation.DSMT4" ShapeID="_x0000_i1035" DrawAspect="Content" ObjectID="_1549911925" r:id="rId27"/>
        </w:object>
      </w:r>
    </w:p>
    <w:p w:rsidR="0007125D" w:rsidRDefault="0007125D" w:rsidP="0007125D">
      <w:pPr>
        <w:rPr>
          <w:rFonts w:ascii="Arial" w:hAnsi="Arial" w:cs="Arial"/>
          <w:sz w:val="20"/>
          <w:szCs w:val="20"/>
        </w:rPr>
      </w:pPr>
    </w:p>
    <w:p w:rsidR="0007125D" w:rsidRDefault="0007125D" w:rsidP="0007125D">
      <w:pPr>
        <w:rPr>
          <w:i/>
          <w:sz w:val="22"/>
          <w:szCs w:val="22"/>
          <w:u w:val="single"/>
        </w:rPr>
        <w:sectPr w:rsidR="0007125D" w:rsidSect="00D7711C">
          <w:type w:val="continuous"/>
          <w:pgSz w:w="12240" w:h="15840"/>
          <w:pgMar w:top="1440" w:right="720" w:bottom="1440" w:left="1440" w:header="720" w:footer="720" w:gutter="0"/>
          <w:cols w:space="720"/>
          <w:docGrid w:linePitch="360"/>
        </w:sectPr>
      </w:pPr>
      <w:r w:rsidRPr="00F12A40">
        <w:rPr>
          <w:i/>
          <w:sz w:val="22"/>
          <w:szCs w:val="22"/>
          <w:u w:val="single"/>
        </w:rPr>
        <w:t>In a F(t) vs. t graph the area between the curve and the time axi</w:t>
      </w:r>
      <w:r w:rsidR="008701DD">
        <w:rPr>
          <w:i/>
          <w:sz w:val="22"/>
          <w:szCs w:val="22"/>
          <w:u w:val="single"/>
        </w:rPr>
        <w:t>s equals the impulse during the corresponding time interval.</w:t>
      </w:r>
    </w:p>
    <w:p w:rsidR="0007125D" w:rsidRPr="00F12A40" w:rsidRDefault="0007125D" w:rsidP="0007125D">
      <w:pPr>
        <w:rPr>
          <w:sz w:val="22"/>
          <w:szCs w:val="22"/>
        </w:rPr>
      </w:pPr>
      <w:r w:rsidRPr="00AF30CA">
        <w:rPr>
          <w:noProof/>
        </w:rPr>
        <w:lastRenderedPageBreak/>
        <w:drawing>
          <wp:inline distT="0" distB="0" distL="0" distR="0" wp14:anchorId="6FE8AB7F" wp14:editId="4C081CC6">
            <wp:extent cx="4787087" cy="878941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3831" cy="88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7125D" w:rsidRPr="00F12A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2A58" w:rsidRDefault="00EF0C0C" w:rsidP="009F735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D2A58" w:rsidRDefault="00EF0C0C" w:rsidP="00057A8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2A58" w:rsidRDefault="00EF0C0C" w:rsidP="009F735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0D2A58" w:rsidRDefault="00EF0C0C" w:rsidP="00057A81">
    <w:pPr>
      <w:pStyle w:val="Footer"/>
      <w:ind w:right="360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1F7800"/>
    <w:multiLevelType w:val="hybridMultilevel"/>
    <w:tmpl w:val="0AACE392"/>
    <w:lvl w:ilvl="0" w:tplc="FF4E10F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DF1ECA"/>
    <w:multiLevelType w:val="hybridMultilevel"/>
    <w:tmpl w:val="683E79D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125D"/>
    <w:rsid w:val="0007125D"/>
    <w:rsid w:val="000E0C26"/>
    <w:rsid w:val="005358C8"/>
    <w:rsid w:val="008701DD"/>
    <w:rsid w:val="00B34895"/>
    <w:rsid w:val="00EF0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45DF08"/>
  <w15:chartTrackingRefBased/>
  <w15:docId w15:val="{07D0671D-BF86-4282-9F66-CC5861C76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712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7125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7125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Footer">
    <w:name w:val="footer"/>
    <w:basedOn w:val="Normal"/>
    <w:link w:val="FooterChar"/>
    <w:rsid w:val="0007125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07125D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07125D"/>
  </w:style>
  <w:style w:type="character" w:styleId="Emphasis">
    <w:name w:val="Emphasis"/>
    <w:basedOn w:val="DefaultParagraphFont"/>
    <w:qFormat/>
    <w:rsid w:val="0007125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customXml" Target="ink/ink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28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footer" Target="footer1.xml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3-02T06:14:56.701"/>
    </inkml:context>
    <inkml:brush xml:id="br0">
      <inkml:brushProperty name="width" value="0.05" units="cm"/>
      <inkml:brushProperty name="height" value="0.05" units="cm"/>
    </inkml:brush>
    <inkml:brush xml:id="br1">
      <inkml:brushProperty name="width" value="0.05" units="cm"/>
      <inkml:brushProperty name="height" value="0.05" units="cm"/>
      <inkml:brushProperty name="color" value="#ED1C24"/>
    </inkml:brush>
  </inkml:definitions>
  <inkml:trace contextRef="#ctx0" brushRef="#br0">2079 1594 3456,'0'0'1408,"0"0"-768,0 0-320,0 0 448,10 0 128,-10 0 96,0 0-32,0-9 32,0 9-544,0 0 224,0 0 192,0 0-64,0 0 0,0 0-64,9 9 256,-9-9-161,0 19-255,0-9-96,0 8-96,0 10 0,0 0 0,0 10 0,0-1-64,0 10-32,0 0 32,0 0 32,-9 9 32,9 0 0,0 10-64,-10 0-32,10 8-96,0 1-32,-9 0-32,9 0 64,0 10-96,-9-1 0,9 0-32,0 10 32,0 0 0,-9-10 96,9 19-96,0-9 0,0-1 32,0 10 0,0-18 0,0 8 0,0 1 0,0 0 64,0-10-32,0 10 0,0-10-96,0 10 32,0-10 0,0-9 32,0 10-64,0-11-64,0 20 32,0-10 32,-10 1-32,10-20-32,0 1 96,0 0 0,-9-11 32,9 2 0,0-1-160,-9-18 32,9-1 0,0 0 0,0-8 0,0-1 0,0 0-96,0-10 64,0 1-832,0-9-288,0 8-1056,0-8-416,0-10-3135</inkml:trace>
  <inkml:trace contextRef="#ctx0" brushRef="#br0" timeOffset="1705">815 4930 3456,'-18'0'1312,"8"0"-704,1 0-224,9 0 512,-10 0 192,10 0 128,-9 0-224,9 0-64,-10 0-512,1 0 32,9 0 0,0 0-96,-9 0-32,9 0-192,0 0-32,0 0 96,0 0 96,9 0 160,0 0 32,10 0-128,0 0 32,9 0-96,0 0 0,10 0-96,9 0 32,-10 0-1,19 0 97,10 0-96,-10 0-64,19-9 0,0 9-32,9 0 0,1 0 0,-1 0-64,10 0 32,9 0-64,0 0-32,10 0 32,-1 0-32,10 0 64,0 0 32,-1 0-128,10 0-32,10 0-64,-10 0 96,10 0 128,9 0 96,0 9 0,9-9-32,0 0-192,38 0 32,0 0 128,-10 0 64,1 0-64,-1 0-96,10 0 0,0 0 32,-1 0-192,1 0 32,-9 10 96,9-10 128,-10 0-32,10 0 0,-10 9-32,10-9 32,-9 0-128,-11 9 0,-8-9 32,0 9 0,-10-9 0,-9 9 64,-9-9-32,-19 9 64,-1-9-128,-8 0 0,-19 10 96,-1-10 32,-18 0-32,-9 0 32,-10 0-64,0-10 64,-18 10 0,-1-9 32,-9 9-160,-9-9-32,0 0-1248,-10 0-480,1 9-3199,-20-19-1441,1 1 3168</inkml:trace>
  <inkml:trace contextRef="#ctx0" brushRef="#br0" timeOffset="2979">28 1950 2048,'-9'-10'864,"9"1"-448,0 0 128,0 9 512</inkml:trace>
  <inkml:trace contextRef="#ctx0" brushRef="#br0" timeOffset="3348">19 1903 8032,'-10'0'2368,"10"-9"-288,0 9-256,-9-9-1056,9 9 32,0 9 351,9-9-255,1 0-128,8 9-64,10-9-352,0 10-64,0-10-160,0 0-32,1 0-32,-1-10 32,9 1-64,-9 9 64,-9-9-576,8 0-128,-8 9-1120,-9-10-479,-1 10-545,0-9-224,1 9-480</inkml:trace>
  <inkml:trace contextRef="#ctx0" brushRef="#br0" timeOffset="7454">28 2007 3456,'0'0'1408,"0"-10"-768,0 20-256,0-10 416,0 0-64,0 0 0,0 0 32,0-10 0,0 10-416,0 0 224,0 0 64,-9 0 32,9 0 64,0 0-288,0 0-96,0 0-128,0 10 0,0-10 160,0 0 64,0 0-96,-10 0-32,10 0-64,0 0 64,0 0-32,-9 0-1,9 0-95,0 9-32,0-9-32,0 0 0,0 0 0,0 0 0,0 0 192,0 0 128,0 0-384,0 0-160,0 0-64,0 9 32,0-9 256,0 0 160,0 0-416,0 0-128,0 0 96,0 0 128,0 0 256,0 0 128,0 0-128,0 0-64,0 0-64,0 0-96,0 0-64,0 0 32,0 0 32,0 0 0,0 0 0,0 0 64,0 0-32,0 0 64,0 0-64,0 0-32,0 0 32,0 0-32,0 0 0,0 0 0,0 0 64,0 0 96,0 0-64,9 10-64,1-1-96,-1 1-32,10-1 64,-1 1 64,1-1 0,9 0-32,-9 10 32,9-10 32,0 0-32,-9 10 64,0-9-128,-10-1 0,0 1 160,1-10 160,-1 9 32,0-9 64,-9 9-128,0-9 0,0 10-224,0-1-32,-9-9 0,0 9 64,-1 10-32,-8 0-32,-1 9 32,0 0-32,0-10-96,1 1 64,-1 10 96,0-11 32,10 1-32,-1-10 32,10 0 0,10 1 96,-1-1 32,10 1-96,0-10-32,9 9-32,0-9-64,-9 0 32,9 0 32,0 0 32,-10 0 32,1 0-64,0 0 32,0 0-416,-10 0-96,0-9-1088,1 9-384,-1-10-1983,1-9-865</inkml:trace>
  <inkml:trace contextRef="#ctx0" brushRef="#br0" timeOffset="7454">599 1960 8320,'-9'0'3072,"9"0"-1664,0 0-864,0 10 864,0-1-384,0 9-97,9 1-415,-9 9-160,10 1-192,-1 8 32,0 10 0,1 0 0,-1-1-32,-9-8-96,9-10 32,1 0 64,-10-9 64,0 0-544,-10-10-2687,10-18-865,-9-1-480</inkml:trace>
  <inkml:trace contextRef="#ctx0" brushRef="#br0" timeOffset="7454">599 1941 6144,'0'-9'2368,"0"9"-1280,0 0-864,0 0 576,10 0 64,8 0 192,-8 0-512,18 0-160,0 0-224,0 0-128,9 0 64,1 0-128,-1 0 0,-9 9-2016,0-9-864,-9 0-288</inkml:trace>
  <inkml:trace contextRef="#ctx0" brushRef="#br0" timeOffset="7454">524 2110 7808,'-9'0'2976,"18"0"-1600,10 9-1600,-10 0 448,10-9 128,0 10 160,18-10-128,-9 0-64,10 0-160,-1 9-128,10-9 0,-9 0-1888,-1 10-736,-9-1-736</inkml:trace>
  <inkml:trace contextRef="#ctx0" brushRef="#br0" timeOffset="7454">758 2625 4864,'0'0'1824,"-9"0"-960,9 0-320,0 0 640,0 0-320,0 0-96,9 0-320,-9 9-32,10-9-256,-1 0-96,10 0 32,-10 0 0,1 0 32,8-9 0,1 9 64,-10-9-96,10 9 0,-10-10 32,1 1 0,-1 0 0,-9-1 64,-9 1-96,-1-1-64,10 10 192,-18-9 160,8 9 0,-8 9 32,8-9 128,-8 19 32,-1-9-224,9 8-65,10 1-95,-9 9 32,18-9-128,-9 0-64,10-1-160,9 1 0,-10-10-1695,10 1-705,9-10-1600</inkml:trace>
  <inkml:trace contextRef="#ctx0" brushRef="#br0" timeOffset="7454">1086 2531 8704,'-19'0'3328,"10"10"-1792,-10 8-1152,19-8 832,0-1-576,-9 10-96,9 0-289,-9-1-95,9 10-64,0-9-96,0 9 96,0-18-831,0 8-385,-10-8-1696,10-1-736,-9 1 224</inkml:trace>
  <inkml:trace contextRef="#ctx0" brushRef="#br0" timeOffset="7454">908 2578 8320,'-9'-9'3168,"18"18"-1728,10-9-1344,-19 10 736,9-1-128,1 0 128,8 10-384,1-10-160,0 19-192,0-9 0,9 0 0,-10-10-128,1 10 32,0-10-2048,0-9-928,-1 0-960</inkml:trace>
  <inkml:trace contextRef="#ctx0" brushRef="#br0" timeOffset="7454">1227 2513 7552,'0'-10'2816,"0"20"-1536,9-1-1088,-9 0 704,0 1 160,9-1 128,0 10-416,-9 0-192,10 9-353,-1 0-159,-9 0-32,0 0 32,10-9 96,-10-1-1535,-10 1-673,10-9-2208</inkml:trace>
  <inkml:trace contextRef="#ctx0" brushRef="#br0" timeOffset="7454">1095 2616 7168,'10'0'2720,"9"0"-1472,-1 9-1120,-9-9 672,10 0-512,9 9-160,-9 1 0,9-10-32,0 18-32,1-8-1376,-11-10-576,1 0-1216</inkml:trace>
  <inkml:trace contextRef="#ctx0" brushRef="#br0" timeOffset="7454">1666 2541 7552,'0'-10'2880,"0"1"-1536,0 9-640,0 0 832,0 0-448,0 0-160,0 9-449,-9-9-223,9 19-160,0-10 0,0 10 0,-9 0-32,-1 9-64,10-9 96,-9 9 0,9-9-1087,-9-1-449,-1-8-2272,1 8-1728,9-18 2080</inkml:trace>
  <inkml:trace contextRef="#ctx0" brushRef="#br0" timeOffset="7454">1535 2569 6784,'0'0'2528,"10"0"-1344,-10 0-544,9 0 768,0 9-416,1 1-192,9-1-384,-10 0-192,10 1-128,-1 8-96,1 1 32,0 0 32,-10-10 32,10 1-1248,-10-1-480,1 0-2240</inkml:trace>
  <inkml:trace contextRef="#ctx0" brushRef="#br0" timeOffset="7889">1584 2467 4736,'-9'9'1760,"-1"-9"-960,10 18-448,-9-8 480,9-10-192,-10 19 32,10-10-256,-9 10-96,9-1-160,0 10-128,0 1 0,9-2-32,-9 1 0,19-9-1568,-9 0-608,8-1-320</inkml:trace>
  <inkml:trace contextRef="#ctx0" brushRef="#br0" timeOffset="7889">1762 2457 5632,'9'10'2112,"-9"-1"-1152,19 9-224,-19-8 768,19-1-352,-10 19-32,10-9-576,0 9-160,-1 10-256,1-1-96,-9-9 64,-1 0 0,1-10 96,-20 1-96,1 0-64,-10-10-2208,0 1-928,-9-10-352</inkml:trace>
  <inkml:trace contextRef="#ctx0" brushRef="#br0" timeOffset="10249">1349 1950 4480,'0'-9'1664,"10"9"-896,-10 0 0,0 0 704,0 0-96,0 0 32,0 0-224,0 9-64,0 10-640,0-10 0,0 10 32,0-1-64,0 1-1,0 0-191,0 0 0,0-1-160,0 1 0,0-1-32,9 1-64,0 0 96,-9-10 0,10 10-32,-1-10 32,1-9-128,-1 10 0,10-10-384,-10 0-160,0 0-895,10-10-321,-10 10-640,1-9-160,-10 9-352</inkml:trace>
  <inkml:trace contextRef="#ctx0" brushRef="#br0" timeOffset="10249">1162 2109 5888,'9'0'2176,"1"0"-1152,18 0-416,-19 0 736,10 0-256,9 0 0,0 0-608,0 0-288,10 0-128,-10 9 0,0-9 32,0 0-32,-9 9-64,-1-9-2016,-8 0-896,-1 10-448</inkml:trace>
  <inkml:trace contextRef="#ctx0" brushRef="#br0" timeOffset="10249">1199 1745 5632,'-9'-10'2176,"9"10"-1152,-9 10-928,-1-1 544,1-9 160,-1 18 160,-8 10-448,-1 10-224,0-1-160,10 10-128,-10 0 32,19-10-32,-9 10 0,18-10 0,1 0 64,-1 1-1024,10-1-448,-1-9-1696</inkml:trace>
  <inkml:trace contextRef="#ctx0" brushRef="#br0" timeOffset="10249">1471 1735 4352,'19'10'1664,"0"-1"-896,-1 28-256,1-28 512,0 29 224,9 8 160,0 1-320,-9 0-160,9 0-544,-10 0-32,1-10 0,-9 19-128,-10-19-64,0 10-64,-10-10 0,-9-8-4096</inkml:trace>
  <inkml:trace contextRef="#ctx0" brushRef="#br0" timeOffset="10850">8867 5203 7040,'0'-10'2720,"0"10"-1472,0 0-608,0 0 864,0 0-512,0 10-160,0-1-128,-9 10 0,9-1-385,-10 10 33,10 1 64,0 8 192,0 0 96,0 1-288,0-1-160,10 1-160,-10-10-96,9 9 96,0-9 0,0 0-32,1-9-64,-1-10 32,10 10 32,-10-9-544,10-10-128,-1 0-1120,-8-10-415,9 10-1761,-1-19-1568,-8 10 2176</inkml:trace>
  <inkml:trace contextRef="#ctx0" brushRef="#br0" timeOffset="11197">8726 5446 8064,'-18'-9'3072,"8"9"-1664,10 0-800,0 0 832,0 0-384,10 0-65,8 9-511,-8-9-192,18 9-192,9 1-96,-8-10 96,17 9-1184,-8-9-543,9 0-2913</inkml:trace>
  <inkml:trace contextRef="#ctx0" brushRef="#br0" timeOffset="24596">2587 4940 2304,'0'0'864,"0"0"-448,0 0-64,0 0 320,0 0-96,0 0 0,0 0-192,10 0-64,-10 0 64,0 0 160,9 0-96,0 0 64,-9 0-288,10 0 64,-10 0 128,9 0-96,-9 0 0,9 0 0,1 0 32,-1 0-96,0 0 0,10 0-32,-9 0-32,-1 0 32,10 0 64,-10 0 160,10 0-128,9 0 64,-9 0-160,-1 0-64,10 0 0,1-10-32,-1 1 64,9 9 32,-9-9-32,10-10 32,-10 10-64,9 0 0,1-1 32,-1-9 96,10 10-64,0-10-64,-9 0 64,9 1 64,-1 8-1,-8-8 65,9-1-128,-1-9-64,2 0 128,-11 0 128,10-10-96,0 0 64,-1 1-96,-8-1 64,9 1-128,-10 0-64,1-10 64,-1 9 64,1-9-64,-1 0-64,1-9 64,-1 0 0,-9 9-32,10-9-32,-1 9-32,-8-9 0,-1 0 0,0-1 0,-10 1 0,11 0 64,-11 0-96,1-1 0,0-8-96,9-1-32,-9 0 32,9 1 64,-10-1 32,1 10 32,9-10-64,-9 1-64,9-1 32,0 1-32,0 8 0,1 1 0,-1-10 0,0 1 0,-10 9 0,20-10 0,-1 10-96,1 0 64,0 9 32,8-9 0,1 18-96,-9-9 64,8 0 32,1 0 0,0 10 0,10-1 0,-11 10-96,11 0 64,-1 10-32,-9-1-64,-1 0 96,-8 9 64,18 1-64,0 0 0,1 9 32,-1 0 0,0 0-96,0 9 64,-9 10-32,0 0 0,9 0 64,-9 9 0,0 0 0,0 9 0,-10-9-96,10 10 0,-9-1 64,-1-9 64,1 19-64,-10-9 0,9 9 32,1 9 64,-1-9-32,-8 9-32,-1 0 32,-1-9 32,2 9-32,-1 10-32,0-1 32,-9 1-32,9-10-96,-9 1 64,-1-1 32,1 9 0,-10 1-96,10 0 64,-10-10 96,10 0 32,-9 0-128,-1 0 32,10 1-64,-10-1 0,10 10 64,-10-10 64,10-9-96,-10 0 0,1 9 32,-1-9 0,10 9 0,-10 0 0,10-9 64,-10 0 32,10 0-128,-10-10 32,10 10 0,0-9 64,-10-1-96,10 1-64,0-10 64,-1 19 64,1-19 0,10 0 64,-11 0-128,1 0 0,-1-9 32,1-1 64,10 1-96,-11 0 0,1 0 32,0-10 64,9 10-32,-9-10-32,-1 1-64,1-1 32,9 10 32,-9-10 64,0 10-96,0-10 0,-1 10 32,1 0 64,-1-10-32,1 10-32,0-10 32,0 10-32,0 0 0,-1-1 0,-8 1 0,8-10 64,1 10-96,0-9 0,-10 9 32,10-10 64,0 10-96,-1-10 0,1 0 32,0 10 0,0-10 0,-1 1 64,1-1-32,-10-9-32,10 10 32,0-1 32,0 0-32,0-9-32,-1 10 32,1-10-32,0 9 64,-10-9 32,1 0-384,-10 9-224,0-9-4224,-19 10-1023</inkml:trace>
  <inkml:trace contextRef="#ctx0" brushRef="#br1" timeOffset="42826">5801 2054 4224,'0'0'1664,"0"0"-896,0 0-704,0 0 384,0 0-160,0 0 64,-10 9 0,-9 10 32,1 0-192,-10 9 96,-10 0 96,1 10 96,-20-1 96,1 10 32,-9 9 32,-1 0-224,1 1 0,9-1-256,-19 0-32,19 0-64,-1-9 32,11-10 0,-1 11 32,0-2 0,19-8 0,0-10-704,0 0-256,9 0-1632,10-9-1760,-10 0 1152</inkml:trace>
  <inkml:trace contextRef="#ctx0" brushRef="#br1" timeOffset="43427">6400 2363 6144,'0'0'2368,"-10"0"-1280,1 0-704,-1 9 672,10-9-320,-18 19-128,-1-9-256,-9 17-96,-10 1-128,-8 10-32,-11 18 96,-8-9-32,-10 9 0,-19 19-96,-9 0 32,-9 0 0,0 9 96,-10 10-32,10-10 0,9 0-32,-10-9 64,20 0-32,8-9 0,11-1-96,17-18-64,1 0 96,9-10 0,10-9-1536,9 1-672</inkml:trace>
  <inkml:trace contextRef="#ctx0" brushRef="#br1" timeOffset="44027">6634 2982 4480,'29'-9'1664,"-29"-1"-896,0 10-128,0 10 672,-10-1-288,-9 0-96,-9 19-416,-18 0-160,-20 19-192,-19 28 32,-18 9 0,-28 19 0,0 10-32,-19-1 96,1 1 96,-11 18-128,1-10 32,9-8-160,10-1 0,-1 1 32,10-10 0,18-19-64,10-9 32,28-9-64,1-20 64,17-8-928,20-10-352,18-9-2528</inkml:trace>
  <inkml:trace contextRef="#ctx0" brushRef="#br1" timeOffset="44544">6862 3919 4992,'-10'0'1920,"1"0"-1024,-19 9-416,19-9 576,-20 19-32,-17 0 96,-11 9-192,-18 28-96,0-9-448,-9 9-96,-10 10-64,0 18-32,1-9-32,-1 0-192,0-10 32,10 1 0,9 0 0,-1-10-640,11 0-288,9-9-2432,0-10-1472,18 1 2048</inkml:trace>
  <inkml:trace contextRef="#ctx0" brushRef="#br1" timeOffset="48644">4939 3580 3968,'-10'0'1568,"10"10"-832,-18-1-384,9 1 480,-10-1-32,0 19 0,-9 0-192,-10 0-32,1 10-320,-10-1 192,-9 1 96,-10-1-224,1 10-32,-1 0-160,-18 9-96,0 0 0,9-9-32,0 0 0,0 0 0,19-10-1696,-10 1-704,10-1-480</inkml:trace>
  <inkml:trace contextRef="#ctx0" brushRef="#br1" timeOffset="48644">4555 4649 3072,'-56'28'1216,"27"-9"-640,-8-1 160,19 1 576,-11 0-320,1 0-128,0-1-544,-9 1-224,-1 9-64,10-9-608,0 0-160</inkml:trace>
  <inkml:trace contextRef="#ctx0" brushRef="#br1" timeOffset="48644">5248 2672 3072,'-19'-19'1120,"19"19"-576,-19 9-160,19 1 416,-9-10 64,-10 9 32,-9 1 0,-9 8 64,-1 1-512,-9 18-256,1 1-64,-11 9-32,1 0 32,0 9-160,-10-9-32,10-1-2784</inkml:trace>
  <inkml:trace contextRef="#ctx0" brushRef="#br0" timeOffset="59141">4695 3760 4736,'0'-19'1824,"0"10"-960,9-10-96,-9 9 768,0 1-64,10 9 64,-10-9-352,0-1-96,0 10-608,0 19 64,0 9 31,-10 10 97,1 8 128,-10 20 0,10 9 0,-10 0-192,0-10-32,1 1-128,-1 0 32,10-20-256,-1-8-64,1-10-32,0-10 64,9-8-32,0-20 0,9-18-96,0-9-64,10-28 96,0-10 0,-1 0-256,11-19-128,-11 0 160,10 10 32,-9 9 96,0 19 0,-1 0-96,-8 19 64,8 18-32,-8 0 0,-1 19 192,0 28 160,1 9 32,-1 20 64,0-11-64,1 20 32,8 9-192,-8-10-32,9 1 0,-1-10 0,-8 0-64,8-18 32,1-1-576,-10-9-192,1 1-1024,-10-20-352,-10 0-1919,10-9-801,-19-9 480</inkml:trace>
  <inkml:trace contextRef="#ctx0" brushRef="#br0" timeOffset="59473">4677 4002 10112,'0'-9'3872,"0"9"-2112,9 0-1280,0 0 991,10-10-383,0 10 0,9-9-544,9 9-160,10 0-256,-10 0-32,10 0 32,9 0-64,-19 0-64,1 0-960,-1 0-480,-9-9-1599,-9 0-641</inkml:trace>
  <inkml:trace contextRef="#ctx0" brushRef="#br0" timeOffset="60115">5267 3825 7040,'-9'-9'2624,"18"9"-1408,-9-9-864,0 9 672,0 0-256,0 0-64,10 9 160,-1 10 96,-9 9-512,9 9 383,-9 10 193,10 9-32,-1-9 64,-9 9-256,9-18-96,-9-1-192,10 1-64,-1-20-128,-9 1-32,0-9-96,0-20 32,0 1-192,-9-29-32,9 1 0,-10-19 0,10 9-96,10-9 0,-1 0 64,1-1 64,8 11-160,10-1 32,-9 9 32,9 10 32,-10 0-256,10 9-128,1 1-1056,-11 18-416,10-10-2111,-9 20-961,0-1 928</inkml:trace>
  <inkml:trace contextRef="#ctx0" brushRef="#br0" timeOffset="60847">5633 3938 6528,'-9'0'2464,"9"9"-1344,0-9-736,0 0 672,0 0-480,9 0-64,-9 0 32,10 9 96,-1-9-320,0 10 32,0-10 64,10 0 64,0 0 96,-10 0 31,10-10 33,9 1-224,-10 0 0,1-1-256,-1 1-32,1-10-64,-10 0 32,-9-9-64,10 0-32,-20 0-64,1 9 32,0-8-32,-10 17 0,-9 10-96,0 19 32,0-1 64,0 10 32,0 10 160,10-1 160,-1 10-32,10 0 32,9 0-160,0-1-96,9-8-96,19-1-32,-9-9 128,18 1 32,0-11-2048,1-8-895,8-10-1793</inkml:trace>
  <inkml:trace contextRef="#ctx0" brushRef="#br0" timeOffset="61247">6279 3816 4992,'-9'-19'1920,"9"9"-1024,-10 1-192,10 0 640,0 9-160,-18 0-64,8 9-352,-8 0-128,-11 10-384,11 0 320,-10 9 256,9 10-96,-9-1 31,9 10-287,10-10-64,0 11-160,-1-11-96,10-9-64,0-9 0,10 0-64,-1-1-32,0-8 96,10-10 0,-10-10-256,10-18-64,9 0-96,-9 0 32,-1-9-64,1-1 0,0 10 192,-10 0 64,1 18 96,-1-8 0,0 18 64,1 0 96,-1 18 224,10 1 128,0 9-256,-1 0-128,1 10-32,-1-10 0,20 0-32,-1-9 32,1-10-2527,18-9-1057,-18 0-896</inkml:trace>
  <inkml:trace contextRef="#ctx0" brushRef="#br0" timeOffset="69355">6729 1060 8320,'0'-19'3168,"0"19"-1728,9-9-1248,-9 9 1056,19 0-384,0 0-384,-1-10-128,10 10-224,1 0-160,8 10-64,-9-10 128,10 9 96,-10-9-1024,0 9-416,0-9-2240,0 10-1632,-18-10 2080</inkml:trace>
  <inkml:trace contextRef="#ctx0" brushRef="#br0" timeOffset="69355">6729 1200 10368,'-10'-9'3936,"10"9"-2112,10 9-2208,9-9 576,-10 0-320,19 9 96,0-9 0,10 0 96,-1 0-32,1 10-1568,9-10-704,-1 0-1696</inkml:trace>
  <inkml:trace contextRef="#ctx0" brushRef="#br0" timeOffset="76061">7740 506 3712,'-10'-46'1408,"10"46"-768,-18-10-256,18 1 512,-9 9-96,-10 0 0,0 0-224,1 0-32,-11 9-320,-8 10-64,9 9 32,-9 0-160,9 10-32,0-1 64,0 0 32,18 20 96,1 8 32,9 1 448,9 0 192,10 8-160,9 11-64,9-10-192,-9 9-32,1-18-32,-2 8 0,1-8-64,-9 0 32,0-1-64,-10-8-1,-9-11-95,-9 20 32,-10-29-64,-9 1 0,0-1 32,-9-9 32,-1-9-96,-8 0-96,8-10-448,1 1-192,0-10-1183,18 0-513</inkml:trace>
  <inkml:trace contextRef="#ctx0" brushRef="#br0" timeOffset="77581">7816 928 5632,'-9'-28'2112,"9"28"-1152,0 0-1120,0-9 3680,0 9-1056,0 0-768,9-10-641,1 10-703,-1 10-32,10-10 32,8 0-128,2 0-64,-1 9 0,0-18-32,9 9-64,0 0 32,-9 0-480,10-10-224,-20 10-1375,1-9-641,-9 9-1792</inkml:trace>
  <inkml:trace contextRef="#ctx0" brushRef="#br0" timeOffset="78767">7798 965 3072,'0'0'1216,"0"0"-640,0 0-320,0 0 416,0 0-96,10 0 32,-10 0-192,0 0 0,0-9-64,0 9 96,9 0-224,-9 0 0,0 0 96,0 0 96,0 0 64,0 0 0,0 0 128,0 0-160,0 0 0,0 0 0,0 0 64,0 0-96,0 0 64,-9 0-128,9 0 32,0 0-32,0 0 32,0 0-64,0 0-32,0 0-33,0 0 1,-10 0-64,10 0-32,0 9-96,0-9-64,0 0 32,0 0-32,0 0 0,0 0 64,-9 0-96,9 10 0,0-10 32,0 0 0,0 9 64,0-9 32,0 0-128,0 0 32,0 0 0,0 0 64,0 0 32,0 0 32,0 0-64,0 0-64,0 0 96,0 0 0,0 0-128,0 0 32,0 0 0,9 0 0,1 10 0,-10-10 0,9 9 0,10 10 0,-10-10-96,9 0 64,1 1 32,0 9 0,-1-10 0,1 0 64,0-9-32,-10 10-32,1-1 224,-1-9 96,0 9-32,-9-9 0,0 10-160,0-10-96,-9 9 0,0 0-32,-1 1 0,1-10-96,-10 19 64,10-10 32,-1 10 64,-8 0-32,9 9-32,-10-10-64,9 11 32,1-1 96,0-10 32,0 1-128,-1 0 32,10 0 64,0-1 32,0-8 32,0 9 0,0-10 0,19 0-64,-10 1 32,10-10-64,0 9 64,-1-9-64,1 9-32,-1-9 32,1 10 32,-9-10 32,8 0 32,-9 0-160,1 9 32,-1-9-416,1 0-160,-10 10-736,9-10-351,0 0-993,0 0-320,1-10-736</inkml:trace>
  <inkml:trace contextRef="#ctx0" brushRef="#br0" timeOffset="79083">8248 1060 6784,'-9'-19'2528,"18"19"-1344,-9 0-1024,0 0 544,0 0 160,0 0 256,10 10-224,-1 8-128,-9-9-448,9 19 0,-9 1 96,9 8-96,0 10-1,1-10-63,-10 0 0,9 0-128,-9-8-32,0-1 32,0-10 0,0 1-640,0-10-287,0 1-4161,0-20 608</inkml:trace>
  <inkml:trace contextRef="#ctx0" brushRef="#br0" timeOffset="79602">8229 1097 7552,'-9'-19'2816,"18"10"-1536,10 0-1440,-19 9 480,18 0 224,1-10 256,9 1-256,0 0-64,0 9-288,0-10-192,9 1-32,-8 9-480,-1 0-192,-1 0-1760,-17 0-2144,9 0 1152</inkml:trace>
  <inkml:trace contextRef="#ctx0" brushRef="#br0" timeOffset="79602">8145 1218 7040,'19'0'2624,"-1"0"-1408,10 0-1216,-9 0 512,9 0-224,0 9 0,10-9-160,-11 0-32,2 0-32,8 10-544,-9-1-224,0 1-2560</inkml:trace>
  <inkml:trace contextRef="#ctx0" brushRef="#br0" timeOffset="83501">8463 1631 3072,'0'0'1216,"0"0"-640,0 0 32,0 0 512,0 0 0,0 0 128,0 0-192,0 0 0,0 0-608,0 0-128,0 0-64,0 0 64,9 0 128,1 0-64,-1-9 96,10 0-320,-1 9-96,1-10-64,-1 1 64,-8 0 32,-1 9 32,0-10-64,1 1 32,-10 0-128,-10 9 0,1-10-32,0 1 0,-1 9 0,-8 0-64,8 0 0,-8 0 96,-1 9 0,10 1 32,-10-1 0,1 10 0,8-1 0,1 1 64,9-1-32,0 10-32,9-9 160,1 0 32,-1-10-64,10 9-32,-1-8-192,1-1 0,-1 0-1952,1 1-768,-10-10-576</inkml:trace>
  <inkml:trace contextRef="#ctx0" brushRef="#br0" timeOffset="83839">8829 1566 3968,'0'0'1568,"-19"9"-832,9 1 64,10-10 704,0 18 32,-18-8 64,8 18-544,1 0-192,0 0-480,-1 0-96,1 0-64,0 0-32,9-9-32,-10-1-96,10 1-64,0-9-320,-9-1-192,9 10-2016,0-19-864</inkml:trace>
  <inkml:trace contextRef="#ctx0" brushRef="#br0" timeOffset="84371">8688 1678 7552,'0'-18'2880,"0"18"-1536,0 0-1440,0 0 608,0 0 160,9 9 224,-9 0-192,10 1-64,-1 9-384,0-1-224,10 1-64,-10 0 96,10-1 32,0-8 32,-10 9 64,9-10-256,-8 10 0,-1-19-3872,0 0-192</inkml:trace>
  <inkml:trace contextRef="#ctx0" brushRef="#br0" timeOffset="84371">8968 1566 6656,'-10'0'2528,"10"0"-1344,0 9-960,0 1 640,0-1 32,0 1 96,0 8-320,0 10-160,0 10-288,0-10-160,0 0 32,0 0-64,0 0-32,0 0-480,-9-9-224,9 0-2048</inkml:trace>
  <inkml:trace contextRef="#ctx0" brushRef="#br0" timeOffset="84671">8867 1725 6656,'10'-19'2528,"8"38"-1344,1-29-1312,-10 20 416,10-1-224,0 0 32,-1 0-64,1 0 64,0 1-64,9 8-640,-19-9-256,10 1-1952</inkml:trace>
  <inkml:trace contextRef="#ctx0" brushRef="#br0" timeOffset="85188">9438 1640 7680,'0'-9'2880,"0"9"-1536,-10 0-1440,10 9 512,0 1 256,-9-1 192,0 19-224,-10 0-128,0-9-288,10 9-160,-9 0 32,8 0 0,-9 0 96,10 0-448,9-9-224,-18-10-2144,18 10-928,-19-9 192</inkml:trace>
  <inkml:trace contextRef="#ctx0" brushRef="#br0" timeOffset="85188">9270 1753 7552,'0'-10'2816,"0"10"-1536,0 0-1504,10 10 448,-1-10 128,-9 9 224,9 0-352,0 1-192,10 8-32,-10 1 96,10 0 96,-1 0-64,-8-1-96,-1-8-1632,-9 8-768,0-8-832</inkml:trace>
  <inkml:trace contextRef="#ctx0" brushRef="#br0" timeOffset="85488">9334 1631 4608,'-19'0'1760,"10"9"-960,-9 1-800,8-1 320,1 9 512,-9 1 288,-1 0-256,10 9-128,0-10-416,-1 10-192,1-9-96,9 9-32,0-9 0,9 8-352,1-8-96,8 0-1600</inkml:trace>
  <inkml:trace contextRef="#ctx0" brushRef="#br0" timeOffset="85989">9541 1613 5248,'9'0'2016,"0"10"-1088,1 8-672,-1 1 512,0-1 448,0 20 352,1-10-352,-10 0-128,9 10-640,-9-10-288,0-10-32,-9 10 32,9-9 64,-10 0-1312,1 0-512,0-19-2336</inkml:trace>
  <inkml:trace contextRef="#ctx0" brushRef="#br0" timeOffset="87247">9110 1022 5888,'0'10'2176,"9"-10"-1152,-9 9-480,0 0 640,0 1-128,0 8 32,-9 1-192,9 0 0,0 9-512,-9 0 0,-1 9 32,10 1-160,-9-1-1,9-9-63,0 10 32,0-10-128,9-9-64,-9-1 64,10 1 64,-1 0-64,9-10 0,-8 1-672,8-20-255,1 10-1569,8-9-672,-8 0-672</inkml:trace>
  <inkml:trace contextRef="#ctx0" brushRef="#br0" timeOffset="87581">8922 1237 7552,'-9'-9'2816,"9"9"-1536,0 0-1344,9 0 544,1 0 192,9 0 288,-1 0-288,1 9-128,9 1-320,-9-1-224,9 0-32,0 1 96,0 8 96,-9-9-1120,0 0-544,0 1-2400</inkml:trace>
  <inkml:trace contextRef="#ctx0" brushRef="#br0" timeOffset="88097">8894 1088 4864,'-18'19'1824,"-1"-10"-960,-9 1-224,18-1 608,1 10-320,0 0-160,0 9-416,-1 9-224,10-9-96,0 10-32,0-1 0,19-18-864,-1 9-288,1-9-1824</inkml:trace>
  <inkml:trace contextRef="#ctx0" brushRef="#br0" timeOffset="88097">9268 995 6144,'-9'-10'2368,"18"29"-1280,1 0-1216,-1-10 416,0 10 256,0 0 256,10 9-192,-10 9-32,10 1-320,-19 8-32,10-8 0,-10 0 32,0-1 0,-10-9-128,1 0-32,-1-9-1504,-8 0-736,-1-19-1248</inkml:trace>
  <inkml:trace contextRef="#ctx0" brushRef="#br0" timeOffset="88738">9794 1199 4480,'-28'-9'1664,"9"9"-896,-9 9-704,28-9 384,-19 10 320,-9 8 256,0 1-64,10 0 64,-11 18-576,11-9 32,-1 1-32,0-2-96,10-8 32,9 9-224,0-9-32,9-10 64,10 1 32,9-10-96,0 0-32,0-19-32,10 0 32,-10-18 64,9 0 64,-9-11-96,0-7-32,1-2 32,-11-8 0,-8 9-64,-1-1-64,0 20 224,1 9 96,-20 0 32,10 28 31,-9 9-191,9 10-64,-19 9 128,10 9 96,0 1-192,-1 9-96,10 18-32,-9-9 32,9-9-192,0 9-32,0-18-1695,9-1-769,-9-18-1696</inkml:trace>
  <inkml:trace contextRef="#ctx0" brushRef="#br0" timeOffset="90270">2989 5137 6144,'0'0'2368,"0"0"-1280,0 10-224,0-1 864,-9 0-256,0 10 0,9 0-416,-10 9-161,1 0-511,0 9-96,-1 1 32,10-10-128,-9 9-32,9-8-64,0-1-96,0 0 32,9 0-32,1-9 0,-1-1 64,10 1 32,-1-10 32,1 1-64,9-10-64,0 0-672,-9-10-352,9 1-831,-10 0-353,1 9-1920,-10-10-864,1 1 2528</inkml:trace>
  <inkml:trace contextRef="#ctx0" brushRef="#br0" timeOffset="90587">2821 5418 7040,'0'0'2720,"19"0"-1472,-1 0-544,-8 9 832,8-9-512,1 9-128,9 1-448,0-1-192,9 0-160,1 0-352,-1 0-96,-9 1-2624,9-1-2464,-8-9 1440</inkml:trace>
  <inkml:trace contextRef="#ctx0" brushRef="#br0" timeOffset="91101">3365 5512 9472,'-19'10'3520,"10"-1"-1920,9 10-1152,0-10 896,0 1-737,0 8-159,0-8-288,9 9-128,1-10 0,8 0-544,-8 1-192,8-10-2623,1-10-1089,-9 1 864</inkml:trace>
  <inkml:trace contextRef="#ctx0" brushRef="#br0" timeOffset="91101">3337 5269 9472,'-19'-10'3584,"19"10"-1920,10 0-2080,-10 0 544,9 10-544,0-1-128,1 0-3328,8 1-1408</inkml:trace>
  <inkml:trace contextRef="#ctx0" brushRef="#br0" timeOffset="91739">7714 5212 5120,'0'0'2016,"0"0"-1088,0 0-160,0 0 704,0 10-192,0-10 64,0 9-288,0 19 0,-9-10-608,9 11 96,0-2 95,-10 1-223,10 1 0,0-2-224,0 2-64,-9-1-64,9-1 32,0-8-64,0 9 64,0-9-64,0-10 64,9 10-64,1-10 64,-1 1-128,9-10-64,1 0-1088,-1-10-479,1 10-1249,-1-9-512,1-1 64</inkml:trace>
  <inkml:trace contextRef="#ctx0" brushRef="#br0" timeOffset="92055">7545 5484 7680,'9'0'2880,"1"9"-1536,8 1-1568,1-10 512,-10 9-192,10-9 32,9 9-64,0 0-64,0 1-2176,0-1-992,0 10 384,0-10 320</inkml:trace>
  <inkml:trace contextRef="#ctx0" brushRef="#br0" timeOffset="92587">8041 5718 5888,'0'-29'2176,"-9"29"-1152,9-18-928,0 8 544,0 10 96,0-18 192,-10 8-96,10-8-32,0-1-416,0 0-96,0 0 32,0 10-64,0-10 32,10 1-256,-10-1-64,9 9-96,0-9 96,10 10-640,-10 9-192,10-9-1248,-10 9-544,10 0-320</inkml:trace>
  <inkml:trace contextRef="#ctx0" brushRef="#br0" timeOffset="92587">7901 5530 7296,'10'0'2816,"-1"0"-1536,9 9-1440,-9-9 480,1 0-480,18 0-128,-10 0-2816,20 0-1280</inkml:trace>
  <inkml:trace contextRef="#ctx0" brushRef="#br0" timeOffset="95055">7685 2053 6272,'0'-10'2368,"9"10"-1280,-9-9-224,0 9 864,0 0-352,0 0-64,0 0-480,0 9-97,0-9-447,0 19 32,0 0 96,-9-1-32,9 10 32,-9 0-32,0 0 0,9 0-192,-10 0-64,10 0 0,-9 0 0,9 0-64,0-9-64,0 0 32,0 9 32,9-19-32,1 10-32,-1-10 96,9 0 0,1 1-480,-10-10-192,9 0-768,1 0-351,-10-10-1025,0 10-416,1-9-544</inkml:trace>
  <inkml:trace contextRef="#ctx0" brushRef="#br0" timeOffset="95402">7517 2278 7296,'0'0'2816,"10"-9"-1536,8 9-1216,1 0 608,0 0 64,9 0 96,0 9-512,9-9-224,1 10-96,-1-10-192,1 9 64,-11 0-2048,1 0-864,1 1-160</inkml:trace>
  <inkml:trace contextRef="#ctx0" brushRef="#br0" timeOffset="95886">8060 2343 6912,'0'9'2624,"-9"0"-1408,9 1-352,0-1 928,0 10-576,0-10-192,0 19-544,0-9-161,0 9-191,0-9-96,0-1 0,9-9-192,0 10-31,-9-9-2017,10-10-864,-1 0-768</inkml:trace>
  <inkml:trace contextRef="#ctx0" brushRef="#br0" timeOffset="95886">8005 2175 11008,'-19'-19'4128,"19"19"-2241,0 0-2271,0 0 640,0 0-959,0 0-257,9 0-1568,-9 0-672,19 0-256,-1 0-32</inkml:trace>
  <inkml:trace contextRef="#ctx0" brushRef="#br0" timeOffset="96536">7892 19 7296,'0'-9'2720,"9"-1"-1472,-9 10-1024,0 0 576,0 0-64,0 0 96,0 10-32,0-10 0,0 9-448,0 10 64,0-1 95,10 10-127,-10 1-64,0-1-160,0 0-64,0 0-32,0-9 32,0 9-64,0 0 64,0-10-64,0 11-32,9-10 32,-9 9 32,9-10-32,1 1 64,8-10 0,-9 1 32,10-1-64,0 1-64,0-10-832,-10 0-320,10 0-639,-1 0-161,-18 0-928,10-10-1536,-10 10 1248</inkml:trace>
  <inkml:trace contextRef="#ctx0" brushRef="#br0" timeOffset="96873">7742 281 7040,'0'-9'2624,"9"9"-1408,10 0-1504,-10 9 448,1-9-160,8 9 0,10-9 0,0 10 0,-9-1 0,9 0-448,-1 0-160,11 1-2240</inkml:trace>
  <inkml:trace contextRef="#ctx0" brushRef="#br0" timeOffset="97473">8359 590 5888,'0'-10'2272,"0"10"-1216,9-9-1248,-9 9 384,0-9-128,0-1 96,0-9 480,-9-8 224,9 8-416,-10-9 160,1 0 128,9 0-384,-10 0-128,10 9-128,-9-9 0,9 9-64,0 0-32,9 1-64,-9-1-32,10 10-32,-1 0 96,1-1-416,8 10-128,0 0-896,-8 0-320,9 10-1120</inkml:trace>
  <inkml:trace contextRef="#ctx0" brushRef="#br0" timeOffset="97473">8135 394 8960,'0'-10'3424,"9"10"-1856,19 0-2048,0 0 512,0 0-2272,0 0-896,28 0 32,-9 0 160</inkml:trace>
  <inkml:trace contextRef="#ctx0" brushRef="#br0" timeOffset="112814">4152 721 3200,'19'0'1216,"-1"-9"-640,-8 9 32,-1 0 512,-9-9-64,9 9 96,1 0-288,-10 0-64,9 9-448,-18 0 416,9 19 192,-19 19 0,10 0 0,-19 19-64,9-11 63,-10 20-95,1-9 32,1-10-224,8 0-32,0-18-288,9-1-64,1 0-96,0-18-32,9-9 96,0-20-128,0-9-64,9-9-32,10-18-32,0-10-160,9-19 32,0 0-96,0 0 0,0 10 32,10 8 128,-20 1 32,10 19 32,1 9-96,-11 0 0,1 18-96,-10 1 32,10 18 96,-10 10 32,10 18 160,0 10 64,-10 19 0,10-10 32,0 0-192,-10 0-32,1 0 128,-1-9 64,0 0 64,1-10 64,-10-9-736,-10 0-256,10-9-2016,-9 0-799</inkml:trace>
  <inkml:trace contextRef="#ctx0" brushRef="#br0" timeOffset="113134">4049 1096 8448,'0'-19'3168,"19"10"-1728,9 0-1696,-9 9 512,9 0 96,9 0 224,1-9-224,8 18-32,1-9-192,0 9-32,0-9 32,9 9 64,-9-9 32,-9 0-1024,8 9-416,-17-18-2784</inkml:trace>
  <inkml:trace contextRef="#ctx0" brushRef="#br0" timeOffset="113732">4827 928 4224,'0'-19'1664,"9"19"-896,1 9-64,-10 1 640,9-1 64,-9 1 96,9 8-64,-9 20 64,0-10-832,0 0 128,0 9-33,-9 1-31,9 0-64,0-1-160,0 0-64,0-8-192,0-11 0,0 1-32,-9-10 96,9 1-96,0-29-64,0 10-64,0-29-96,0 10-128,9-9 0,0-10 0,10 9-32,0-9-32,9 10 32,-9 9 96,8-10 96,2 20-160,-11-1 32,10 9-192,-9 1-32,9 18-832,0 1-351,-9-1-1793,-1 1-736,11-10 480</inkml:trace>
  <inkml:trace contextRef="#ctx0" brushRef="#br0" timeOffset="114153">5220 1124 5888,'0'0'2176,"0"0"-1152,-9 0-352,9 0 704,0 0-32,0 0 32,0 0-608,9 0-288,-9 0-288,10 0-96,8 0 96,1 10-32,0-10 0,9 0-96,0 0 32,0 0-64,0 0 64,10 0-64,-19-10 64,9 10 0,-10-9 31,1-1 65,0-8 32,-10 8-96,1-8-96,-10 9 0,0-10 32,-10 9-32,1 1-32,-1 9-64,1 0-32,-19 0 64,0 9 0,0 10 32,-1 0 0,2-1 192,8 1 192,0 9-64,0 0 64,19-9 64,19 9 32,0 10-64,18-20 64,1 10-192,9-9-32,9-10-64,0 1-32,10-1-32,-1 1 0,-9-10-1824,0-10-768,1-9-2943</inkml:trace>
  <inkml:trace contextRef="#ctx0" brushRef="#br0" timeOffset="117186">6148 1050 2816,'0'-10'1120,"9"10"-576,-9-9 64,10 9 576,-10-10-96,0 1 32,9 9-160,-9-9 32,0 9-544,0-9-128,-9-1-64,9 10-64,-10 0-32,1 10-32,-9-1 64,-11 9 32,1 1 32,0 0 128,10 9 160,-11 0 0,11 0-32,-1 0-64,10 0 32,-1 0-192,10 0-32,10-9-128,-1 9-32,10-19 32,-10 0-1,19 1-159,-9-20 32,0 1-415,-1-19-161,10 9-32,-9-9 32,-9 10 320,8-1 224,-9 0 96,1 1 64,-1 8 288,0 1 192,-9 0 32,10 9-1,-1 9-191,1 10-128,-1-1-160,10 1-128,9 0 0,0 9 32,9-10-1855,1 1-801,9 0-1728</inkml:trace>
  <inkml:trace contextRef="#ctx0" brushRef="#br0" timeOffset="132135">10226 1003 4736,'0'0'1824,"9"0"-960,-9 0-224,0 0 672,0 0 64,0 10 128,0-1-352,0 9-64,0 1-608,0 0 0,-9-1-32,9 10 32,-10 1 127,10 17-223,0-8 32,0-11-192,-9 11-64,9-10-64,0 0 0,9 0-64,1 0-32,-1-10 96,10-8 0,0-1-32,-1 0 32,10 1-352,10-10-128,-10 0-800,0-10-287,0 1-1153,-9 9-480,0-9-384</inkml:trace>
  <inkml:trace contextRef="#ctx0" brushRef="#br0" timeOffset="132482">10076 1219 9088,'0'-10'3424,"9"10"-1856,10-9-1632,0 9 640,-1 0-64,10 0 64,-9 0-288,19 9-96,-1-9-128,1 10-768,-1-10-288,10 9-3264</inkml:trace>
  <inkml:trace contextRef="#ctx0" brushRef="#br0" timeOffset="133554">7798 3102 7296,'-9'0'2816,"9"0"-1536,0 0-512,0 0 928,0 0-224,0 0-1,9 9-639,10-9-224,9 0-384,0 0-32,0 9 128,9-9-128,1 0-32,-1 0 0,1 9-32,-1-9-768,-9 0-288,0 10-1535,-9-10-641,0 0-1120</inkml:trace>
  <inkml:trace contextRef="#ctx0" brushRef="#br0" timeOffset="133899">7807 3299 9344,'0'0'3520,"0"0"-1920,19 9-1504,-10 1 672,10-1 96,-1-9 191,1 9-479,19 0-256,-10 0-192,9 1-128,1-10 96,-1 0-1280,0 9-511,1-9-3041</inkml:trace>
  <inkml:trace contextRef="#ctx0" brushRef="#br0" timeOffset="134418">8763 3027 4992,'0'-19'1824,"0"1"-960,9-1 384,-9 19 1024,0-18-224,9 18 480,-9-10-865,0 10-895,0 10 0,10-1 0,-10 19 96,-10 0 32,10 9-224,0 10 0,0 18-192,-9-8 32,9-11-288,0 1-64,0 0-96,0-9 32,0-11-224,-9-8 32,9 0-1312,0-10-512,0 1-1184,-9-10-543,9-10-1153</inkml:trace>
  <inkml:trace contextRef="#ctx0" brushRef="#br0" timeOffset="134777">8549 2990 8832,'-10'-9'3328,"10"9"-1792,0 0-736,0 0 992,10 0-545,-10 0-159,18 9-256,10-9-160,0 10-352,10-10 0,9 9 32,-10-9-288,19 9 0,-10-9 0,1 9 32,-9-9-736,9 10-384,-20-10-1152,2 9-479,-1-9-2113</inkml:trace>
  <inkml:trace contextRef="#ctx0" brushRef="#br0" timeOffset="135293">8557 3486 8064,'-9'-9'2976,"9"9"-1600,0 0-768,0 0 832,0 9-32,9-9 31,10 9-543,0-9-128,9 0-448,0 9 352,9-9 256,1 0-480,9 9-160,-1-9-128,1 0-32,-10 0-512,10 10-192,-19-10-1120,0 0-448,1 0-3103</inkml:trace>
  <inkml:trace contextRef="#ctx0" brushRef="#br0" timeOffset="135544">9352 3356 8064,'10'-9'2976,"-10"-1"-1600,0 10-256,0 0 1024,0 0-673,-10 0-255,10 10-480,-19-1-64,10 9-384,0 1-32,-10 9 64,1 0-192,8 10 0,-8-10-64,9 9 32,-10-9-64,9 0-32,1 0-1248,0-9-512,0 0-2015,0-19-801,-1-10 704</inkml:trace>
  <inkml:trace contextRef="#ctx0" brushRef="#br0" timeOffset="135896">9147 3439 8832,'-9'-9'3328,"18"9"-1792,1 9-1024,-10 1 928,9-10-289,10 18-31,-1-9-544,10 10-288,10-9-160,-10 8-32,9 10 0,1-9-672,-1-10-256,10 10-422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443</Words>
  <Characters>2530</Characters>
  <Application>Microsoft Office Word</Application>
  <DocSecurity>0</DocSecurity>
  <Lines>21</Lines>
  <Paragraphs>5</Paragraphs>
  <ScaleCrop>false</ScaleCrop>
  <Company/>
  <LinksUpToDate>false</LinksUpToDate>
  <CharactersWithSpaces>2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uardo Luna</dc:creator>
  <cp:keywords/>
  <dc:description/>
  <cp:lastModifiedBy>Eduardo Luna</cp:lastModifiedBy>
  <cp:revision>3</cp:revision>
  <dcterms:created xsi:type="dcterms:W3CDTF">2017-03-02T06:11:00Z</dcterms:created>
  <dcterms:modified xsi:type="dcterms:W3CDTF">2017-03-02T06:17:00Z</dcterms:modified>
</cp:coreProperties>
</file>